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2" r:id="rId1"/>
    <p:sldMasterId id="2147483981" r:id="rId2"/>
  </p:sldMasterIdLst>
  <p:notesMasterIdLst>
    <p:notesMasterId r:id="rId16"/>
  </p:notesMasterIdLst>
  <p:handoutMasterIdLst>
    <p:handoutMasterId r:id="rId17"/>
  </p:handoutMasterIdLst>
  <p:sldIdLst>
    <p:sldId id="309" r:id="rId3"/>
    <p:sldId id="280" r:id="rId4"/>
    <p:sldId id="297" r:id="rId5"/>
    <p:sldId id="282" r:id="rId6"/>
    <p:sldId id="299" r:id="rId7"/>
    <p:sldId id="311" r:id="rId8"/>
    <p:sldId id="285" r:id="rId9"/>
    <p:sldId id="287" r:id="rId10"/>
    <p:sldId id="310" r:id="rId11"/>
    <p:sldId id="312" r:id="rId12"/>
    <p:sldId id="307" r:id="rId13"/>
    <p:sldId id="313" r:id="rId14"/>
    <p:sldId id="314" r:id="rId15"/>
  </p:sldIdLst>
  <p:sldSz cx="9144000" cy="5143500" type="screen16x9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00"/>
    <a:srgbClr val="659927"/>
    <a:srgbClr val="FF0000"/>
    <a:srgbClr val="FFCCFF"/>
    <a:srgbClr val="0099FF"/>
    <a:srgbClr val="33CC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06" autoAdjust="0"/>
    <p:restoredTop sz="90361" autoAdjust="0"/>
  </p:normalViewPr>
  <p:slideViewPr>
    <p:cSldViewPr>
      <p:cViewPr varScale="1">
        <p:scale>
          <a:sx n="89" d="100"/>
          <a:sy n="89" d="100"/>
        </p:scale>
        <p:origin x="-492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0B2FFC5-8155-4723-AB6A-D96BC9101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031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0897ADE-8105-4261-99C0-88C6E753B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23070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smtClean="0"/>
              <a:t>Nguyễn Đình Hảo, THCS Nguyễn Tự Tân, Bình Sơn.</a:t>
            </a:r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smtClean="0"/>
              <a:t>Nguyễn Đình Hảo, THCS Nguyễn Tự Tân, Bình Sơn.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8D0D4FE-DC05-4B1D-8DA8-CFB5C0841ED1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C10EB-9541-4794-8638-A838E9B046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6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827A9-A723-466C-8B43-1B42AFA17A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20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DAE15-26A2-4C68-ADC9-1C09BD537B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51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B1147-A6D5-4DB9-B235-41DECDF99F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336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4" y="77391"/>
            <a:ext cx="8243887" cy="9858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0"/>
            <a:ext cx="4038600" cy="33420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1329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27747"/>
            <a:ext cx="4038600" cy="1614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3DC759-2C14-418B-873E-C60C2D5B8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817114"/>
      </p:ext>
    </p:extLst>
  </p:cSld>
  <p:clrMapOvr>
    <a:masterClrMapping/>
  </p:clrMapOvr>
  <p:transition>
    <p:strips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4" y="77391"/>
            <a:ext cx="8243887" cy="9858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1329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2927747"/>
            <a:ext cx="4038600" cy="1614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200150"/>
            <a:ext cx="4038600" cy="33420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188E29-2D08-41BF-832D-D23A49D9D6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76037"/>
      </p:ext>
    </p:extLst>
  </p:cSld>
  <p:clrMapOvr>
    <a:masterClrMapping/>
  </p:clrMapOvr>
  <p:transition>
    <p:strips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C39B8-868C-4BB7-89E1-7334EF02234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3077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42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8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2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7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4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3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03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1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3"/>
            <a:ext cx="5800725" cy="4358879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FBE8B-859F-4760-AB89-B53909385F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74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306FD-6081-4E20-8563-5D4AD25AC7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21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D6244-39C3-482E-82CA-A29D9BD9DB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836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77A11-4C21-41F3-BBE3-3067C065B7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612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9F10-AFF2-4628-978C-C355BB8A85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0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FFA60-CBA2-4FC1-A512-E76A6B849FD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342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9F90F-1739-4D56-A0E2-FB4E3AB181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90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FF99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fld id="{47AB1147-A6D5-4DB9-B235-41DECDF99F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  <p:sldLayoutId id="2147483974" r:id="rId12"/>
    <p:sldLayoutId id="2147483975" r:id="rId13"/>
    <p:sldLayoutId id="2147483976" r:id="rId14"/>
    <p:sldLayoutId id="2147483977" r:id="rId15"/>
    <p:sldLayoutId id="2147483978" r:id="rId16"/>
    <p:sldLayoutId id="2147483979" r:id="rId17"/>
    <p:sldLayoutId id="2147483980" r:id="rId18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510972"/>
              </p:ext>
            </p:extLst>
          </p:nvPr>
        </p:nvGraphicFramePr>
        <p:xfrm>
          <a:off x="-36512" y="0"/>
          <a:ext cx="9270000" cy="5191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</a:tblGrid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1516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3017727" y="1461370"/>
            <a:ext cx="2142102" cy="576980"/>
          </a:xfrm>
          <a:custGeom>
            <a:avLst/>
            <a:gdLst>
              <a:gd name="connsiteX0" fmla="*/ 12856 w 2142102"/>
              <a:gd name="connsiteY0" fmla="*/ 560518 h 576980"/>
              <a:gd name="connsiteX1" fmla="*/ 38982 w 2142102"/>
              <a:gd name="connsiteY1" fmla="*/ 508266 h 576980"/>
              <a:gd name="connsiteX2" fmla="*/ 339427 w 2142102"/>
              <a:gd name="connsiteY2" fmla="*/ 11878 h 576980"/>
              <a:gd name="connsiteX3" fmla="*/ 2142102 w 2142102"/>
              <a:gd name="connsiteY3" fmla="*/ 103318 h 576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2102" h="576980">
                <a:moveTo>
                  <a:pt x="12856" y="560518"/>
                </a:moveTo>
                <a:cubicBezTo>
                  <a:pt x="-1295" y="580112"/>
                  <a:pt x="-15446" y="599706"/>
                  <a:pt x="38982" y="508266"/>
                </a:cubicBezTo>
                <a:cubicBezTo>
                  <a:pt x="93410" y="416826"/>
                  <a:pt x="-11093" y="79369"/>
                  <a:pt x="339427" y="11878"/>
                </a:cubicBezTo>
                <a:cubicBezTo>
                  <a:pt x="689947" y="-55613"/>
                  <a:pt x="1819885" y="190404"/>
                  <a:pt x="2142102" y="103318"/>
                </a:cubicBezTo>
              </a:path>
            </a:pathLst>
          </a:cu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6090599" y="2975204"/>
            <a:ext cx="1986426" cy="826273"/>
          </a:xfrm>
          <a:custGeom>
            <a:avLst/>
            <a:gdLst>
              <a:gd name="connsiteX0" fmla="*/ 72053 w 1678785"/>
              <a:gd name="connsiteY0" fmla="*/ 704458 h 815746"/>
              <a:gd name="connsiteX1" fmla="*/ 202682 w 1678785"/>
              <a:gd name="connsiteY1" fmla="*/ 769772 h 815746"/>
              <a:gd name="connsiteX2" fmla="*/ 85116 w 1678785"/>
              <a:gd name="connsiteY2" fmla="*/ 103567 h 815746"/>
              <a:gd name="connsiteX3" fmla="*/ 1678785 w 1678785"/>
              <a:gd name="connsiteY3" fmla="*/ 12127 h 815746"/>
              <a:gd name="connsiteX0" fmla="*/ 42805 w 1678112"/>
              <a:gd name="connsiteY0" fmla="*/ 756845 h 836454"/>
              <a:gd name="connsiteX1" fmla="*/ 202009 w 1678112"/>
              <a:gd name="connsiteY1" fmla="*/ 769772 h 836454"/>
              <a:gd name="connsiteX2" fmla="*/ 84443 w 1678112"/>
              <a:gd name="connsiteY2" fmla="*/ 103567 h 836454"/>
              <a:gd name="connsiteX3" fmla="*/ 1678112 w 1678112"/>
              <a:gd name="connsiteY3" fmla="*/ 12127 h 836454"/>
              <a:gd name="connsiteX0" fmla="*/ 42805 w 1678112"/>
              <a:gd name="connsiteY0" fmla="*/ 756845 h 822852"/>
              <a:gd name="connsiteX1" fmla="*/ 202009 w 1678112"/>
              <a:gd name="connsiteY1" fmla="*/ 769772 h 822852"/>
              <a:gd name="connsiteX2" fmla="*/ 84443 w 1678112"/>
              <a:gd name="connsiteY2" fmla="*/ 103567 h 822852"/>
              <a:gd name="connsiteX3" fmla="*/ 1678112 w 1678112"/>
              <a:gd name="connsiteY3" fmla="*/ 12127 h 822852"/>
              <a:gd name="connsiteX0" fmla="*/ 23311 w 1677668"/>
              <a:gd name="connsiteY0" fmla="*/ 785420 h 834694"/>
              <a:gd name="connsiteX1" fmla="*/ 201565 w 1677668"/>
              <a:gd name="connsiteY1" fmla="*/ 769772 h 834694"/>
              <a:gd name="connsiteX2" fmla="*/ 83999 w 1677668"/>
              <a:gd name="connsiteY2" fmla="*/ 103567 h 834694"/>
              <a:gd name="connsiteX3" fmla="*/ 1677668 w 1677668"/>
              <a:gd name="connsiteY3" fmla="*/ 12127 h 834694"/>
              <a:gd name="connsiteX0" fmla="*/ 23311 w 1677668"/>
              <a:gd name="connsiteY0" fmla="*/ 785420 h 819438"/>
              <a:gd name="connsiteX1" fmla="*/ 201565 w 1677668"/>
              <a:gd name="connsiteY1" fmla="*/ 769772 h 819438"/>
              <a:gd name="connsiteX2" fmla="*/ 83999 w 1677668"/>
              <a:gd name="connsiteY2" fmla="*/ 103567 h 819438"/>
              <a:gd name="connsiteX3" fmla="*/ 1677668 w 1677668"/>
              <a:gd name="connsiteY3" fmla="*/ 12127 h 819438"/>
              <a:gd name="connsiteX0" fmla="*/ 13566 w 1677448"/>
              <a:gd name="connsiteY0" fmla="*/ 804470 h 826273"/>
              <a:gd name="connsiteX1" fmla="*/ 201345 w 1677448"/>
              <a:gd name="connsiteY1" fmla="*/ 769772 h 826273"/>
              <a:gd name="connsiteX2" fmla="*/ 83779 w 1677448"/>
              <a:gd name="connsiteY2" fmla="*/ 103567 h 826273"/>
              <a:gd name="connsiteX3" fmla="*/ 1677448 w 1677448"/>
              <a:gd name="connsiteY3" fmla="*/ 12127 h 826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448" h="826273">
                <a:moveTo>
                  <a:pt x="13566" y="804470"/>
                </a:moveTo>
                <a:cubicBezTo>
                  <a:pt x="106366" y="782426"/>
                  <a:pt x="189643" y="886589"/>
                  <a:pt x="201345" y="769772"/>
                </a:cubicBezTo>
                <a:cubicBezTo>
                  <a:pt x="213047" y="652955"/>
                  <a:pt x="-162238" y="229841"/>
                  <a:pt x="83779" y="103567"/>
                </a:cubicBezTo>
                <a:cubicBezTo>
                  <a:pt x="329796" y="-22707"/>
                  <a:pt x="1003622" y="-5290"/>
                  <a:pt x="1677448" y="12127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016509" y="3814659"/>
            <a:ext cx="1908291" cy="755970"/>
          </a:xfrm>
          <a:custGeom>
            <a:avLst/>
            <a:gdLst>
              <a:gd name="connsiteX0" fmla="*/ 145661 w 1909147"/>
              <a:gd name="connsiteY0" fmla="*/ 31870 h 748956"/>
              <a:gd name="connsiteX1" fmla="*/ 250164 w 1909147"/>
              <a:gd name="connsiteY1" fmla="*/ 71058 h 748956"/>
              <a:gd name="connsiteX2" fmla="*/ 93410 w 1909147"/>
              <a:gd name="connsiteY2" fmla="*/ 658887 h 748956"/>
              <a:gd name="connsiteX3" fmla="*/ 1909147 w 1909147"/>
              <a:gd name="connsiteY3" fmla="*/ 737264 h 748956"/>
              <a:gd name="connsiteX0" fmla="*/ 106705 w 1908291"/>
              <a:gd name="connsiteY0" fmla="*/ 23175 h 764073"/>
              <a:gd name="connsiteX1" fmla="*/ 249308 w 1908291"/>
              <a:gd name="connsiteY1" fmla="*/ 86175 h 764073"/>
              <a:gd name="connsiteX2" fmla="*/ 92554 w 1908291"/>
              <a:gd name="connsiteY2" fmla="*/ 674004 h 764073"/>
              <a:gd name="connsiteX3" fmla="*/ 1908291 w 1908291"/>
              <a:gd name="connsiteY3" fmla="*/ 752381 h 764073"/>
              <a:gd name="connsiteX0" fmla="*/ 106705 w 1908291"/>
              <a:gd name="connsiteY0" fmla="*/ 15072 h 755970"/>
              <a:gd name="connsiteX1" fmla="*/ 249308 w 1908291"/>
              <a:gd name="connsiteY1" fmla="*/ 78072 h 755970"/>
              <a:gd name="connsiteX2" fmla="*/ 92554 w 1908291"/>
              <a:gd name="connsiteY2" fmla="*/ 665901 h 755970"/>
              <a:gd name="connsiteX3" fmla="*/ 1908291 w 1908291"/>
              <a:gd name="connsiteY3" fmla="*/ 744278 h 75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8291" h="755970">
                <a:moveTo>
                  <a:pt x="106705" y="15072"/>
                </a:moveTo>
                <a:cubicBezTo>
                  <a:pt x="172835" y="1464"/>
                  <a:pt x="251667" y="-30400"/>
                  <a:pt x="249308" y="78072"/>
                </a:cubicBezTo>
                <a:cubicBezTo>
                  <a:pt x="246950" y="186544"/>
                  <a:pt x="-183943" y="554867"/>
                  <a:pt x="92554" y="665901"/>
                </a:cubicBezTo>
                <a:cubicBezTo>
                  <a:pt x="369051" y="776935"/>
                  <a:pt x="1138671" y="760606"/>
                  <a:pt x="1908291" y="744278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91408" y="3252652"/>
            <a:ext cx="2109192" cy="522038"/>
          </a:xfrm>
          <a:custGeom>
            <a:avLst/>
            <a:gdLst>
              <a:gd name="connsiteX0" fmla="*/ 126588 w 2530153"/>
              <a:gd name="connsiteY0" fmla="*/ 0 h 467818"/>
              <a:gd name="connsiteX1" fmla="*/ 270279 w 2530153"/>
              <a:gd name="connsiteY1" fmla="*/ 418012 h 467818"/>
              <a:gd name="connsiteX2" fmla="*/ 2530153 w 2530153"/>
              <a:gd name="connsiteY2" fmla="*/ 444137 h 467818"/>
              <a:gd name="connsiteX0" fmla="*/ 146884 w 2550449"/>
              <a:gd name="connsiteY0" fmla="*/ 0 h 467818"/>
              <a:gd name="connsiteX1" fmla="*/ 290575 w 2550449"/>
              <a:gd name="connsiteY1" fmla="*/ 418012 h 467818"/>
              <a:gd name="connsiteX2" fmla="*/ 2550449 w 2550449"/>
              <a:gd name="connsiteY2" fmla="*/ 444137 h 467818"/>
              <a:gd name="connsiteX0" fmla="*/ 115063 w 2610068"/>
              <a:gd name="connsiteY0" fmla="*/ 0 h 495576"/>
              <a:gd name="connsiteX1" fmla="*/ 350194 w 2610068"/>
              <a:gd name="connsiteY1" fmla="*/ 444137 h 495576"/>
              <a:gd name="connsiteX2" fmla="*/ 2610068 w 2610068"/>
              <a:gd name="connsiteY2" fmla="*/ 470262 h 495576"/>
              <a:gd name="connsiteX0" fmla="*/ 90981 w 2024284"/>
              <a:gd name="connsiteY0" fmla="*/ 0 h 522038"/>
              <a:gd name="connsiteX1" fmla="*/ 326112 w 2024284"/>
              <a:gd name="connsiteY1" fmla="*/ 444137 h 522038"/>
              <a:gd name="connsiteX2" fmla="*/ 2024284 w 2024284"/>
              <a:gd name="connsiteY2" fmla="*/ 509451 h 522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284" h="522038">
                <a:moveTo>
                  <a:pt x="90981" y="0"/>
                </a:moveTo>
                <a:cubicBezTo>
                  <a:pt x="-89722" y="185057"/>
                  <a:pt x="3895" y="359229"/>
                  <a:pt x="326112" y="444137"/>
                </a:cubicBezTo>
                <a:cubicBezTo>
                  <a:pt x="648329" y="529045"/>
                  <a:pt x="1094644" y="533400"/>
                  <a:pt x="2024284" y="509451"/>
                </a:cubicBezTo>
              </a:path>
            </a:pathLst>
          </a:cu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8181423"/>
              </p:ext>
            </p:extLst>
          </p:nvPr>
        </p:nvGraphicFramePr>
        <p:xfrm>
          <a:off x="3666309" y="1844434"/>
          <a:ext cx="2431868" cy="11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Clip" r:id="rId3" imgW="2191817" imgH="1424635" progId="MS_ClipArt_Gallery.5">
                  <p:embed/>
                </p:oleObj>
              </mc:Choice>
              <mc:Fallback>
                <p:oleObj name="Clip" r:id="rId3" imgW="2191817" imgH="1424635" progId="MS_ClipArt_Gallery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309" y="1844434"/>
                        <a:ext cx="2431868" cy="11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13" descr="xsgs4074hd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738" y="657225"/>
            <a:ext cx="8572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2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-304800" y="782244"/>
            <a:ext cx="3505200" cy="3200400"/>
          </a:xfrm>
          <a:prstGeom prst="ellipse">
            <a:avLst/>
          </a:prstGeom>
          <a:gradFill flip="none" rotWithShape="1">
            <a:gsLst>
              <a:gs pos="0">
                <a:srgbClr val="FFEFD1"/>
              </a:gs>
              <a:gs pos="54000">
                <a:srgbClr val="F0EBD5"/>
              </a:gs>
              <a:gs pos="100000">
                <a:srgbClr val="D1C39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  <a:softEdge rad="3175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71885"/>
            <a:ext cx="2217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ƯỜNG KÍNH</a:t>
            </a:r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1733550"/>
            <a:ext cx="209627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VÀ </a:t>
            </a:r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ÂY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CỦA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8522" y="2190750"/>
            <a:ext cx="1471878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ĐƯỜNG </a:t>
            </a:r>
          </a:p>
          <a:p>
            <a:r>
              <a:rPr lang="en-US" b="1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  TRÒN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402" y="2224086"/>
            <a:ext cx="1909137" cy="135255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5133703" y="1214850"/>
            <a:ext cx="1606731" cy="518700"/>
          </a:xfrm>
          <a:custGeom>
            <a:avLst/>
            <a:gdLst>
              <a:gd name="connsiteX0" fmla="*/ 0 w 1606731"/>
              <a:gd name="connsiteY0" fmla="*/ 348930 h 518700"/>
              <a:gd name="connsiteX1" fmla="*/ 235131 w 1606731"/>
              <a:gd name="connsiteY1" fmla="*/ 505684 h 518700"/>
              <a:gd name="connsiteX2" fmla="*/ 287383 w 1606731"/>
              <a:gd name="connsiteY2" fmla="*/ 48484 h 518700"/>
              <a:gd name="connsiteX3" fmla="*/ 1606731 w 1606731"/>
              <a:gd name="connsiteY3" fmla="*/ 35421 h 51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731" h="518700">
                <a:moveTo>
                  <a:pt x="0" y="348930"/>
                </a:moveTo>
                <a:cubicBezTo>
                  <a:pt x="93617" y="452344"/>
                  <a:pt x="187234" y="555758"/>
                  <a:pt x="235131" y="505684"/>
                </a:cubicBezTo>
                <a:cubicBezTo>
                  <a:pt x="283028" y="455610"/>
                  <a:pt x="58783" y="126861"/>
                  <a:pt x="287383" y="48484"/>
                </a:cubicBezTo>
                <a:cubicBezTo>
                  <a:pt x="515983" y="-29893"/>
                  <a:pt x="1061357" y="2764"/>
                  <a:pt x="1606731" y="35421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00600" y="3481383"/>
            <a:ext cx="1371600" cy="614367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86600" y="133350"/>
            <a:ext cx="1371600" cy="1371600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cxnSp>
        <p:nvCxnSpPr>
          <p:cNvPr id="15" name="Straight Connector 14"/>
          <p:cNvCxnSpPr>
            <a:stCxn id="13" idx="3"/>
            <a:endCxn id="13" idx="7"/>
          </p:cNvCxnSpPr>
          <p:nvPr/>
        </p:nvCxnSpPr>
        <p:spPr>
          <a:xfrm flipV="1">
            <a:off x="7287466" y="334216"/>
            <a:ext cx="969868" cy="969868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46976">
            <a:off x="3287468" y="119999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2"/>
                </a:solidFill>
              </a:rPr>
              <a:t>Quan hệ độ dài</a:t>
            </a:r>
            <a:endParaRPr lang="en-US" sz="1800" b="1">
              <a:solidFill>
                <a:schemeClr val="accent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57800" y="864348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Đường kính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6789" y="1302662"/>
            <a:ext cx="1649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Dây </a:t>
            </a:r>
            <a:r>
              <a:rPr lang="en-US" sz="2000" smtClean="0">
                <a:solidFill>
                  <a:schemeClr val="accent4"/>
                </a:solidFill>
              </a:rPr>
              <a:t>lớn nhất</a:t>
            </a:r>
            <a:endParaRPr lang="en-US" sz="2000">
              <a:solidFill>
                <a:schemeClr val="accent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2359" y="712401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0070C0"/>
                </a:solidFill>
                <a:sym typeface="Wingdings"/>
              </a:rPr>
              <a:t>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8904407">
            <a:off x="7018709" y="498751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accent2"/>
                </a:solidFill>
              </a:rPr>
              <a:t>Đường kính</a:t>
            </a:r>
            <a:endParaRPr lang="en-US" sz="160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2059" y="867256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70C0"/>
                </a:solidFill>
                <a:sym typeface="Wingdings"/>
              </a:rPr>
              <a:t>O</a:t>
            </a:r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6985" y="3594860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Đường kính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246976">
            <a:off x="2755558" y="3321172"/>
            <a:ext cx="2198038" cy="369332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21462191"/>
              </a:avLst>
            </a:prstTxWarp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Quan hệ vuông góc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91619" y="2628840"/>
            <a:ext cx="18855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Vuông góc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9994" y="4570629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Qua </a:t>
            </a:r>
            <a:r>
              <a:rPr lang="en-US" sz="2000" smtClean="0">
                <a:solidFill>
                  <a:schemeClr val="accent4"/>
                </a:solidFill>
              </a:rPr>
              <a:t>trung điểm </a:t>
            </a:r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của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423037" y="3081162"/>
            <a:ext cx="1309022" cy="1309022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842251" y="3145694"/>
            <a:ext cx="471736" cy="1318356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21043623">
            <a:off x="8173574" y="3059994"/>
            <a:ext cx="471736" cy="1234414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chemeClr val="accent3"/>
            </a:solidFill>
            <a:headEnd type="arrow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47420" y="2952750"/>
            <a:ext cx="8323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Không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qua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tâm</a:t>
            </a:r>
            <a:endParaRPr lang="en-US" sz="1800">
              <a:solidFill>
                <a:schemeClr val="tx2"/>
              </a:solidFill>
            </a:endParaRPr>
          </a:p>
        </p:txBody>
      </p:sp>
      <p:cxnSp>
        <p:nvCxnSpPr>
          <p:cNvPr id="35" name="Straight Connector 34"/>
          <p:cNvCxnSpPr>
            <a:stCxn id="34" idx="4"/>
            <a:endCxn id="34" idx="6"/>
          </p:cNvCxnSpPr>
          <p:nvPr/>
        </p:nvCxnSpPr>
        <p:spPr>
          <a:xfrm flipV="1">
            <a:off x="7077548" y="3735673"/>
            <a:ext cx="654511" cy="654511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077548" y="3735673"/>
            <a:ext cx="327255" cy="327255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970654" y="34216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O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85798" y="35121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B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84884" y="43053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A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315200" y="39450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J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2" name="Half Frame 41"/>
          <p:cNvSpPr/>
          <p:nvPr/>
        </p:nvSpPr>
        <p:spPr>
          <a:xfrm rot="2769961">
            <a:off x="7364259" y="3961590"/>
            <a:ext cx="80059" cy="90982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20442222">
            <a:off x="7094026" y="4125633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 rot="20442222">
            <a:off x="7468671" y="3745610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pic>
        <p:nvPicPr>
          <p:cNvPr id="54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276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150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0" y="15464"/>
            <a:ext cx="8610600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  <a:sym typeface="Wingdings" pitchFamily="2" charset="2"/>
              </a:rPr>
              <a:t> </a:t>
            </a: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</a:rPr>
              <a:t>Một ứng dụng của thước chữ T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200">
                <a:latin typeface="+mn-lt"/>
              </a:rPr>
              <a:t>Một người thợ mộc muốn xác định tâm của đường tròn bằng thước chữ T, theo em người thợ đó phải làm như thế nào ?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90500" y="4170389"/>
            <a:ext cx="3771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+mn-lt"/>
                <a:sym typeface="Symbol" pitchFamily="18" charset="2"/>
              </a:rPr>
              <a:t>HI là đường trung trực của AB</a:t>
            </a:r>
          </a:p>
        </p:txBody>
      </p:sp>
      <p:sp>
        <p:nvSpPr>
          <p:cNvPr id="3" name="Oval 2"/>
          <p:cNvSpPr/>
          <p:nvPr/>
        </p:nvSpPr>
        <p:spPr>
          <a:xfrm>
            <a:off x="4876800" y="1428750"/>
            <a:ext cx="3048000" cy="3048000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76200">
            <a:noFill/>
          </a:ln>
        </p:spPr>
        <p:txBody>
          <a:bodyPr rtlCol="0" anchor="ctr">
            <a:spAutoFit/>
          </a:bodyPr>
          <a:lstStyle/>
          <a:p>
            <a:pPr algn="ctr"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grpSp>
        <p:nvGrpSpPr>
          <p:cNvPr id="16405" name="Group 17"/>
          <p:cNvGrpSpPr>
            <a:grpSpLocks/>
          </p:cNvGrpSpPr>
          <p:nvPr/>
        </p:nvGrpSpPr>
        <p:grpSpPr bwMode="auto">
          <a:xfrm>
            <a:off x="770194" y="1864519"/>
            <a:ext cx="1868877" cy="1870462"/>
            <a:chOff x="288" y="2064"/>
            <a:chExt cx="1296" cy="1296"/>
          </a:xfrm>
        </p:grpSpPr>
        <p:sp>
          <p:nvSpPr>
            <p:cNvPr id="16407" name="Line 18"/>
            <p:cNvSpPr>
              <a:spLocks noChangeShapeType="1"/>
            </p:cNvSpPr>
            <p:nvPr/>
          </p:nvSpPr>
          <p:spPr bwMode="auto">
            <a:xfrm>
              <a:off x="912" y="2064"/>
              <a:ext cx="0" cy="1296"/>
            </a:xfrm>
            <a:prstGeom prst="line">
              <a:avLst/>
            </a:prstGeom>
            <a:noFill/>
            <a:ln w="1270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9"/>
            <p:cNvSpPr>
              <a:spLocks noChangeShapeType="1"/>
            </p:cNvSpPr>
            <p:nvPr/>
          </p:nvSpPr>
          <p:spPr bwMode="auto">
            <a:xfrm rot="5400000">
              <a:off x="938" y="1498"/>
              <a:ext cx="0" cy="1152"/>
            </a:xfrm>
            <a:prstGeom prst="line">
              <a:avLst/>
            </a:prstGeom>
            <a:noFill/>
            <a:ln w="1270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0"/>
            <p:cNvSpPr>
              <a:spLocks noChangeShapeType="1"/>
            </p:cNvSpPr>
            <p:nvPr/>
          </p:nvSpPr>
          <p:spPr bwMode="auto">
            <a:xfrm>
              <a:off x="1392" y="2074"/>
              <a:ext cx="19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1"/>
            <p:cNvSpPr>
              <a:spLocks noChangeShapeType="1"/>
            </p:cNvSpPr>
            <p:nvPr/>
          </p:nvSpPr>
          <p:spPr bwMode="auto">
            <a:xfrm rot="10800000">
              <a:off x="288" y="2074"/>
              <a:ext cx="19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9750" y="1352550"/>
            <a:ext cx="2508250" cy="2766715"/>
            <a:chOff x="539750" y="1352550"/>
            <a:chExt cx="2508250" cy="2766715"/>
          </a:xfrm>
        </p:grpSpPr>
        <p:sp>
          <p:nvSpPr>
            <p:cNvPr id="72713" name="Text Box 9"/>
            <p:cNvSpPr txBox="1">
              <a:spLocks noChangeArrowheads="1"/>
            </p:cNvSpPr>
            <p:nvPr/>
          </p:nvSpPr>
          <p:spPr bwMode="auto">
            <a:xfrm>
              <a:off x="539750" y="1424285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72714" name="Text Box 10"/>
            <p:cNvSpPr txBox="1">
              <a:spLocks noChangeArrowheads="1"/>
            </p:cNvSpPr>
            <p:nvPr/>
          </p:nvSpPr>
          <p:spPr bwMode="auto">
            <a:xfrm>
              <a:off x="1524000" y="135255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I</a:t>
              </a:r>
            </a:p>
          </p:txBody>
        </p:sp>
        <p:sp>
          <p:nvSpPr>
            <p:cNvPr id="72715" name="Text Box 11"/>
            <p:cNvSpPr txBox="1">
              <a:spLocks noChangeArrowheads="1"/>
            </p:cNvSpPr>
            <p:nvPr/>
          </p:nvSpPr>
          <p:spPr bwMode="auto">
            <a:xfrm>
              <a:off x="2514600" y="142875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1625600" y="36576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H</a:t>
              </a:r>
            </a:p>
          </p:txBody>
        </p:sp>
        <p:sp>
          <p:nvSpPr>
            <p:cNvPr id="72731" name="Text Box 27"/>
            <p:cNvSpPr txBox="1">
              <a:spLocks noChangeArrowheads="1"/>
            </p:cNvSpPr>
            <p:nvPr/>
          </p:nvSpPr>
          <p:spPr bwMode="auto">
            <a:xfrm>
              <a:off x="1600200" y="1785257"/>
              <a:ext cx="2921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2" name="Text Box 28"/>
            <p:cNvSpPr txBox="1">
              <a:spLocks noChangeArrowheads="1"/>
            </p:cNvSpPr>
            <p:nvPr/>
          </p:nvSpPr>
          <p:spPr bwMode="auto">
            <a:xfrm>
              <a:off x="1588379" y="3539729"/>
              <a:ext cx="533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3" name="Text Box 29"/>
            <p:cNvSpPr txBox="1">
              <a:spLocks noChangeArrowheads="1"/>
            </p:cNvSpPr>
            <p:nvPr/>
          </p:nvSpPr>
          <p:spPr bwMode="auto">
            <a:xfrm>
              <a:off x="2456926" y="1613424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4" name="Text Box 30"/>
            <p:cNvSpPr txBox="1">
              <a:spLocks noChangeArrowheads="1"/>
            </p:cNvSpPr>
            <p:nvPr/>
          </p:nvSpPr>
          <p:spPr bwMode="auto">
            <a:xfrm>
              <a:off x="626708" y="1625076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063" y="1559716"/>
            <a:ext cx="1813473" cy="1708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5405">
            <a:off x="6453544" y="-43219"/>
            <a:ext cx="2038350" cy="2038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30203">
            <a:off x="5160008" y="1683852"/>
            <a:ext cx="2102946" cy="19810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60" y="-7620"/>
            <a:ext cx="2114550" cy="211455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 flipV="1">
            <a:off x="5757867" y="1939145"/>
            <a:ext cx="1057468" cy="155157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438900" y="1733550"/>
            <a:ext cx="0" cy="153451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84682" y="2778125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4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92 L -0.00052 0.2953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81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0.10833 0.28149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14074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400050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800">
              <a:latin typeface=".VnTime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28650" y="0"/>
            <a:ext cx="7162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0000"/>
                </a:solidFill>
                <a:latin typeface="+mn-lt"/>
              </a:rPr>
              <a:t>VẬN DỤNG THỰC TÊ</a:t>
            </a:r>
            <a:endParaRPr lang="en-US" altLang="en-US" b="1">
              <a:solidFill>
                <a:srgbClr val="FF0000"/>
              </a:solidFill>
              <a:latin typeface="+mn-lt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.VnTime" pitchFamily="34" charset="0"/>
              </a:rPr>
              <a:t>H·y x¸c ®Þnh t©m cña mét n¾p hép h×nh trßn</a:t>
            </a:r>
            <a:endParaRPr lang="vi-VN" altLang="en-US" b="1" i="1">
              <a:latin typeface=".VnTime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77096" y="1047750"/>
            <a:ext cx="5333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.VnTime" pitchFamily="34" charset="0"/>
              </a:rPr>
              <a:t>* </a:t>
            </a:r>
            <a:r>
              <a:rPr lang="en-US" altLang="en-US" sz="2000">
                <a:latin typeface=".VnTime" pitchFamily="34" charset="0"/>
              </a:rPr>
              <a:t>VÏ d©y CD bÊt kú. LÊy I lµ trung ®iÓm cña CD.</a:t>
            </a:r>
            <a:r>
              <a:rPr lang="en-US" altLang="en-US" sz="2000" i="1">
                <a:latin typeface=".VnTime" pitchFamily="34" charset="0"/>
              </a:rPr>
              <a:t> 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77096" y="1402358"/>
            <a:ext cx="6248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Dùng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­ường </a:t>
            </a:r>
            <a:r>
              <a:rPr lang="en-US" altLang="en-US" sz="2000">
                <a:latin typeface=".VnTime" pitchFamily="34" charset="0"/>
              </a:rPr>
              <a:t>th¼ng vu«ng gãc víi CD t¹i I c¾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­ường </a:t>
            </a:r>
            <a:r>
              <a:rPr lang="en-US" altLang="en-US" sz="2000">
                <a:latin typeface=".VnTime" pitchFamily="34" charset="0"/>
              </a:rPr>
              <a:t>trßn t¹i hai ®iÓm A, B</a:t>
            </a:r>
            <a:r>
              <a:rPr lang="en-US" altLang="en-US" sz="2000" i="1">
                <a:latin typeface=".VnTime" pitchFamily="34" charset="0"/>
              </a:rPr>
              <a:t>                                    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77096" y="2064742"/>
            <a:ext cx="4571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AB chÝnh lµ ®­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altLang="en-US" sz="2000">
                <a:latin typeface=".VnTime" pitchFamily="34" charset="0"/>
              </a:rPr>
              <a:t>ng kÝnh cña n¾p hép</a:t>
            </a:r>
            <a:r>
              <a:rPr lang="en-US" altLang="en-US" sz="2000" i="1">
                <a:latin typeface=".VnTime" pitchFamily="34" charset="0"/>
              </a:rPr>
              <a:t>           </a:t>
            </a:r>
            <a:endParaRPr lang="vi-VN" altLang="en-US" sz="2000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77096" y="2419350"/>
            <a:ext cx="5409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Trung ®iÓm O cña AB lµ t©m cña n¾p hép trßn.</a:t>
            </a:r>
            <a:endParaRPr lang="vi-VN" altLang="en-US" sz="2000"/>
          </a:p>
        </p:txBody>
      </p:sp>
      <p:sp>
        <p:nvSpPr>
          <p:cNvPr id="2" name="Oval 1"/>
          <p:cNvSpPr/>
          <p:nvPr/>
        </p:nvSpPr>
        <p:spPr>
          <a:xfrm>
            <a:off x="5418722" y="2472799"/>
            <a:ext cx="2537351" cy="253735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cxnSp>
        <p:nvCxnSpPr>
          <p:cNvPr id="4" name="Straight Connector 3"/>
          <p:cNvCxnSpPr>
            <a:stCxn id="2" idx="2"/>
            <a:endCxn id="2" idx="0"/>
          </p:cNvCxnSpPr>
          <p:nvPr/>
        </p:nvCxnSpPr>
        <p:spPr>
          <a:xfrm flipV="1">
            <a:off x="5418722" y="2472799"/>
            <a:ext cx="1268676" cy="1268676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8572">
            <a:off x="4770386" y="1861832"/>
            <a:ext cx="5384750" cy="8405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98099">
            <a:off x="3820152" y="581652"/>
            <a:ext cx="2781300" cy="27813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32708" y="2046467"/>
            <a:ext cx="1940040" cy="1993028"/>
            <a:chOff x="5032708" y="2046467"/>
            <a:chExt cx="1940040" cy="1993028"/>
          </a:xfrm>
        </p:grpSpPr>
        <p:sp>
          <p:nvSpPr>
            <p:cNvPr id="7" name="TextBox 6"/>
            <p:cNvSpPr txBox="1"/>
            <p:nvPr/>
          </p:nvSpPr>
          <p:spPr>
            <a:xfrm>
              <a:off x="5895886" y="2962276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32708" y="363938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616560" y="2046467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67753" y="2629765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74774">
            <a:off x="4719245" y="4148604"/>
            <a:ext cx="3814817" cy="22004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82111">
            <a:off x="5753735" y="1600200"/>
            <a:ext cx="2724150" cy="272415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 flipV="1">
            <a:off x="6070600" y="3111901"/>
            <a:ext cx="1490740" cy="152201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62625">
            <a:off x="4370711" y="4668964"/>
            <a:ext cx="6092842" cy="100575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82111">
            <a:off x="5741035" y="1568450"/>
            <a:ext cx="2724150" cy="2724150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>
          <a:xfrm flipH="1" flipV="1">
            <a:off x="5791200" y="2829821"/>
            <a:ext cx="1770140" cy="180409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31007" y="3608410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32496" y="345203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605893" y="2472799"/>
            <a:ext cx="2446495" cy="2406346"/>
            <a:chOff x="5605893" y="2472799"/>
            <a:chExt cx="2446495" cy="2406346"/>
          </a:xfrm>
        </p:grpSpPr>
        <p:sp>
          <p:nvSpPr>
            <p:cNvPr id="56" name="TextBox 55"/>
            <p:cNvSpPr txBox="1"/>
            <p:nvPr/>
          </p:nvSpPr>
          <p:spPr>
            <a:xfrm>
              <a:off x="5605893" y="2472799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96200" y="447903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18329" y="3105150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//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917803" y="394460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//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37 L 0.14167 -0.253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25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12442E-6 L -0.1698 -0.29824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90" y="-14912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-0.1948 -0.32778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-1638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61" grpId="0"/>
      <p:bldP spid="35862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3017727" y="1461370"/>
            <a:ext cx="2142102" cy="576980"/>
          </a:xfrm>
          <a:custGeom>
            <a:avLst/>
            <a:gdLst>
              <a:gd name="connsiteX0" fmla="*/ 12856 w 2142102"/>
              <a:gd name="connsiteY0" fmla="*/ 560518 h 576980"/>
              <a:gd name="connsiteX1" fmla="*/ 38982 w 2142102"/>
              <a:gd name="connsiteY1" fmla="*/ 508266 h 576980"/>
              <a:gd name="connsiteX2" fmla="*/ 339427 w 2142102"/>
              <a:gd name="connsiteY2" fmla="*/ 11878 h 576980"/>
              <a:gd name="connsiteX3" fmla="*/ 2142102 w 2142102"/>
              <a:gd name="connsiteY3" fmla="*/ 103318 h 576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2102" h="576980">
                <a:moveTo>
                  <a:pt x="12856" y="560518"/>
                </a:moveTo>
                <a:cubicBezTo>
                  <a:pt x="-1295" y="580112"/>
                  <a:pt x="-15446" y="599706"/>
                  <a:pt x="38982" y="508266"/>
                </a:cubicBezTo>
                <a:cubicBezTo>
                  <a:pt x="93410" y="416826"/>
                  <a:pt x="-11093" y="79369"/>
                  <a:pt x="339427" y="11878"/>
                </a:cubicBezTo>
                <a:cubicBezTo>
                  <a:pt x="689947" y="-55613"/>
                  <a:pt x="1819885" y="190404"/>
                  <a:pt x="2142102" y="103318"/>
                </a:cubicBezTo>
              </a:path>
            </a:pathLst>
          </a:cu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6090599" y="2975204"/>
            <a:ext cx="1986426" cy="826273"/>
          </a:xfrm>
          <a:custGeom>
            <a:avLst/>
            <a:gdLst>
              <a:gd name="connsiteX0" fmla="*/ 72053 w 1678785"/>
              <a:gd name="connsiteY0" fmla="*/ 704458 h 815746"/>
              <a:gd name="connsiteX1" fmla="*/ 202682 w 1678785"/>
              <a:gd name="connsiteY1" fmla="*/ 769772 h 815746"/>
              <a:gd name="connsiteX2" fmla="*/ 85116 w 1678785"/>
              <a:gd name="connsiteY2" fmla="*/ 103567 h 815746"/>
              <a:gd name="connsiteX3" fmla="*/ 1678785 w 1678785"/>
              <a:gd name="connsiteY3" fmla="*/ 12127 h 815746"/>
              <a:gd name="connsiteX0" fmla="*/ 42805 w 1678112"/>
              <a:gd name="connsiteY0" fmla="*/ 756845 h 836454"/>
              <a:gd name="connsiteX1" fmla="*/ 202009 w 1678112"/>
              <a:gd name="connsiteY1" fmla="*/ 769772 h 836454"/>
              <a:gd name="connsiteX2" fmla="*/ 84443 w 1678112"/>
              <a:gd name="connsiteY2" fmla="*/ 103567 h 836454"/>
              <a:gd name="connsiteX3" fmla="*/ 1678112 w 1678112"/>
              <a:gd name="connsiteY3" fmla="*/ 12127 h 836454"/>
              <a:gd name="connsiteX0" fmla="*/ 42805 w 1678112"/>
              <a:gd name="connsiteY0" fmla="*/ 756845 h 822852"/>
              <a:gd name="connsiteX1" fmla="*/ 202009 w 1678112"/>
              <a:gd name="connsiteY1" fmla="*/ 769772 h 822852"/>
              <a:gd name="connsiteX2" fmla="*/ 84443 w 1678112"/>
              <a:gd name="connsiteY2" fmla="*/ 103567 h 822852"/>
              <a:gd name="connsiteX3" fmla="*/ 1678112 w 1678112"/>
              <a:gd name="connsiteY3" fmla="*/ 12127 h 822852"/>
              <a:gd name="connsiteX0" fmla="*/ 23311 w 1677668"/>
              <a:gd name="connsiteY0" fmla="*/ 785420 h 834694"/>
              <a:gd name="connsiteX1" fmla="*/ 201565 w 1677668"/>
              <a:gd name="connsiteY1" fmla="*/ 769772 h 834694"/>
              <a:gd name="connsiteX2" fmla="*/ 83999 w 1677668"/>
              <a:gd name="connsiteY2" fmla="*/ 103567 h 834694"/>
              <a:gd name="connsiteX3" fmla="*/ 1677668 w 1677668"/>
              <a:gd name="connsiteY3" fmla="*/ 12127 h 834694"/>
              <a:gd name="connsiteX0" fmla="*/ 23311 w 1677668"/>
              <a:gd name="connsiteY0" fmla="*/ 785420 h 819438"/>
              <a:gd name="connsiteX1" fmla="*/ 201565 w 1677668"/>
              <a:gd name="connsiteY1" fmla="*/ 769772 h 819438"/>
              <a:gd name="connsiteX2" fmla="*/ 83999 w 1677668"/>
              <a:gd name="connsiteY2" fmla="*/ 103567 h 819438"/>
              <a:gd name="connsiteX3" fmla="*/ 1677668 w 1677668"/>
              <a:gd name="connsiteY3" fmla="*/ 12127 h 819438"/>
              <a:gd name="connsiteX0" fmla="*/ 13566 w 1677448"/>
              <a:gd name="connsiteY0" fmla="*/ 804470 h 826273"/>
              <a:gd name="connsiteX1" fmla="*/ 201345 w 1677448"/>
              <a:gd name="connsiteY1" fmla="*/ 769772 h 826273"/>
              <a:gd name="connsiteX2" fmla="*/ 83779 w 1677448"/>
              <a:gd name="connsiteY2" fmla="*/ 103567 h 826273"/>
              <a:gd name="connsiteX3" fmla="*/ 1677448 w 1677448"/>
              <a:gd name="connsiteY3" fmla="*/ 12127 h 826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448" h="826273">
                <a:moveTo>
                  <a:pt x="13566" y="804470"/>
                </a:moveTo>
                <a:cubicBezTo>
                  <a:pt x="106366" y="782426"/>
                  <a:pt x="189643" y="886589"/>
                  <a:pt x="201345" y="769772"/>
                </a:cubicBezTo>
                <a:cubicBezTo>
                  <a:pt x="213047" y="652955"/>
                  <a:pt x="-162238" y="229841"/>
                  <a:pt x="83779" y="103567"/>
                </a:cubicBezTo>
                <a:cubicBezTo>
                  <a:pt x="329796" y="-22707"/>
                  <a:pt x="1003622" y="-5290"/>
                  <a:pt x="1677448" y="12127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016509" y="3814659"/>
            <a:ext cx="1908291" cy="755970"/>
          </a:xfrm>
          <a:custGeom>
            <a:avLst/>
            <a:gdLst>
              <a:gd name="connsiteX0" fmla="*/ 145661 w 1909147"/>
              <a:gd name="connsiteY0" fmla="*/ 31870 h 748956"/>
              <a:gd name="connsiteX1" fmla="*/ 250164 w 1909147"/>
              <a:gd name="connsiteY1" fmla="*/ 71058 h 748956"/>
              <a:gd name="connsiteX2" fmla="*/ 93410 w 1909147"/>
              <a:gd name="connsiteY2" fmla="*/ 658887 h 748956"/>
              <a:gd name="connsiteX3" fmla="*/ 1909147 w 1909147"/>
              <a:gd name="connsiteY3" fmla="*/ 737264 h 748956"/>
              <a:gd name="connsiteX0" fmla="*/ 106705 w 1908291"/>
              <a:gd name="connsiteY0" fmla="*/ 23175 h 764073"/>
              <a:gd name="connsiteX1" fmla="*/ 249308 w 1908291"/>
              <a:gd name="connsiteY1" fmla="*/ 86175 h 764073"/>
              <a:gd name="connsiteX2" fmla="*/ 92554 w 1908291"/>
              <a:gd name="connsiteY2" fmla="*/ 674004 h 764073"/>
              <a:gd name="connsiteX3" fmla="*/ 1908291 w 1908291"/>
              <a:gd name="connsiteY3" fmla="*/ 752381 h 764073"/>
              <a:gd name="connsiteX0" fmla="*/ 106705 w 1908291"/>
              <a:gd name="connsiteY0" fmla="*/ 15072 h 755970"/>
              <a:gd name="connsiteX1" fmla="*/ 249308 w 1908291"/>
              <a:gd name="connsiteY1" fmla="*/ 78072 h 755970"/>
              <a:gd name="connsiteX2" fmla="*/ 92554 w 1908291"/>
              <a:gd name="connsiteY2" fmla="*/ 665901 h 755970"/>
              <a:gd name="connsiteX3" fmla="*/ 1908291 w 1908291"/>
              <a:gd name="connsiteY3" fmla="*/ 744278 h 75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8291" h="755970">
                <a:moveTo>
                  <a:pt x="106705" y="15072"/>
                </a:moveTo>
                <a:cubicBezTo>
                  <a:pt x="172835" y="1464"/>
                  <a:pt x="251667" y="-30400"/>
                  <a:pt x="249308" y="78072"/>
                </a:cubicBezTo>
                <a:cubicBezTo>
                  <a:pt x="246950" y="186544"/>
                  <a:pt x="-183943" y="554867"/>
                  <a:pt x="92554" y="665901"/>
                </a:cubicBezTo>
                <a:cubicBezTo>
                  <a:pt x="369051" y="776935"/>
                  <a:pt x="1138671" y="760606"/>
                  <a:pt x="1908291" y="744278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91408" y="3252652"/>
            <a:ext cx="2109192" cy="522038"/>
          </a:xfrm>
          <a:custGeom>
            <a:avLst/>
            <a:gdLst>
              <a:gd name="connsiteX0" fmla="*/ 126588 w 2530153"/>
              <a:gd name="connsiteY0" fmla="*/ 0 h 467818"/>
              <a:gd name="connsiteX1" fmla="*/ 270279 w 2530153"/>
              <a:gd name="connsiteY1" fmla="*/ 418012 h 467818"/>
              <a:gd name="connsiteX2" fmla="*/ 2530153 w 2530153"/>
              <a:gd name="connsiteY2" fmla="*/ 444137 h 467818"/>
              <a:gd name="connsiteX0" fmla="*/ 146884 w 2550449"/>
              <a:gd name="connsiteY0" fmla="*/ 0 h 467818"/>
              <a:gd name="connsiteX1" fmla="*/ 290575 w 2550449"/>
              <a:gd name="connsiteY1" fmla="*/ 418012 h 467818"/>
              <a:gd name="connsiteX2" fmla="*/ 2550449 w 2550449"/>
              <a:gd name="connsiteY2" fmla="*/ 444137 h 467818"/>
              <a:gd name="connsiteX0" fmla="*/ 115063 w 2610068"/>
              <a:gd name="connsiteY0" fmla="*/ 0 h 495576"/>
              <a:gd name="connsiteX1" fmla="*/ 350194 w 2610068"/>
              <a:gd name="connsiteY1" fmla="*/ 444137 h 495576"/>
              <a:gd name="connsiteX2" fmla="*/ 2610068 w 2610068"/>
              <a:gd name="connsiteY2" fmla="*/ 470262 h 495576"/>
              <a:gd name="connsiteX0" fmla="*/ 90981 w 2024284"/>
              <a:gd name="connsiteY0" fmla="*/ 0 h 522038"/>
              <a:gd name="connsiteX1" fmla="*/ 326112 w 2024284"/>
              <a:gd name="connsiteY1" fmla="*/ 444137 h 522038"/>
              <a:gd name="connsiteX2" fmla="*/ 2024284 w 2024284"/>
              <a:gd name="connsiteY2" fmla="*/ 509451 h 522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284" h="522038">
                <a:moveTo>
                  <a:pt x="90981" y="0"/>
                </a:moveTo>
                <a:cubicBezTo>
                  <a:pt x="-89722" y="185057"/>
                  <a:pt x="3895" y="359229"/>
                  <a:pt x="326112" y="444137"/>
                </a:cubicBezTo>
                <a:cubicBezTo>
                  <a:pt x="648329" y="529045"/>
                  <a:pt x="1094644" y="533400"/>
                  <a:pt x="2024284" y="509451"/>
                </a:cubicBezTo>
              </a:path>
            </a:pathLst>
          </a:cu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70518726"/>
              </p:ext>
            </p:extLst>
          </p:nvPr>
        </p:nvGraphicFramePr>
        <p:xfrm>
          <a:off x="3666309" y="1844434"/>
          <a:ext cx="2431868" cy="11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lip" r:id="rId3" imgW="2191817" imgH="1424635" progId="MS_ClipArt_Gallery.5">
                  <p:embed/>
                </p:oleObj>
              </mc:Choice>
              <mc:Fallback>
                <p:oleObj name="Clip" r:id="rId3" imgW="2191817" imgH="1424635" progId="MS_ClipArt_Gallery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309" y="1844434"/>
                        <a:ext cx="2431868" cy="11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13" descr="xsgs4074hd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738" y="657225"/>
            <a:ext cx="8572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2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-304800" y="782244"/>
            <a:ext cx="3505200" cy="3200400"/>
          </a:xfrm>
          <a:prstGeom prst="ellipse">
            <a:avLst/>
          </a:prstGeom>
          <a:gradFill flip="none" rotWithShape="1">
            <a:gsLst>
              <a:gs pos="0">
                <a:srgbClr val="FFEFD1"/>
              </a:gs>
              <a:gs pos="54000">
                <a:srgbClr val="F0EBD5"/>
              </a:gs>
              <a:gs pos="100000">
                <a:srgbClr val="D1C39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  <a:softEdge rad="3175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71885"/>
            <a:ext cx="2217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ƯỜNG KÍNH</a:t>
            </a:r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1733550"/>
            <a:ext cx="209627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VÀ </a:t>
            </a:r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ÂY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CỦA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8522" y="2190750"/>
            <a:ext cx="1471878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ĐƯỜNG </a:t>
            </a:r>
          </a:p>
          <a:p>
            <a:r>
              <a:rPr lang="en-US" b="1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  TRÒN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402" y="2224086"/>
            <a:ext cx="1909137" cy="135255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5133703" y="1214850"/>
            <a:ext cx="1606731" cy="518700"/>
          </a:xfrm>
          <a:custGeom>
            <a:avLst/>
            <a:gdLst>
              <a:gd name="connsiteX0" fmla="*/ 0 w 1606731"/>
              <a:gd name="connsiteY0" fmla="*/ 348930 h 518700"/>
              <a:gd name="connsiteX1" fmla="*/ 235131 w 1606731"/>
              <a:gd name="connsiteY1" fmla="*/ 505684 h 518700"/>
              <a:gd name="connsiteX2" fmla="*/ 287383 w 1606731"/>
              <a:gd name="connsiteY2" fmla="*/ 48484 h 518700"/>
              <a:gd name="connsiteX3" fmla="*/ 1606731 w 1606731"/>
              <a:gd name="connsiteY3" fmla="*/ 35421 h 51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731" h="518700">
                <a:moveTo>
                  <a:pt x="0" y="348930"/>
                </a:moveTo>
                <a:cubicBezTo>
                  <a:pt x="93617" y="452344"/>
                  <a:pt x="187234" y="555758"/>
                  <a:pt x="235131" y="505684"/>
                </a:cubicBezTo>
                <a:cubicBezTo>
                  <a:pt x="283028" y="455610"/>
                  <a:pt x="58783" y="126861"/>
                  <a:pt x="287383" y="48484"/>
                </a:cubicBezTo>
                <a:cubicBezTo>
                  <a:pt x="515983" y="-29893"/>
                  <a:pt x="1061357" y="2764"/>
                  <a:pt x="1606731" y="35421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00600" y="3481383"/>
            <a:ext cx="1371600" cy="614367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86600" y="133350"/>
            <a:ext cx="1371600" cy="1371600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cxnSp>
        <p:nvCxnSpPr>
          <p:cNvPr id="15" name="Straight Connector 14"/>
          <p:cNvCxnSpPr>
            <a:stCxn id="13" idx="3"/>
            <a:endCxn id="13" idx="7"/>
          </p:cNvCxnSpPr>
          <p:nvPr/>
        </p:nvCxnSpPr>
        <p:spPr>
          <a:xfrm flipV="1">
            <a:off x="7287466" y="334216"/>
            <a:ext cx="969868" cy="969868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46976">
            <a:off x="3287468" y="119999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2"/>
                </a:solidFill>
              </a:rPr>
              <a:t>Quan hệ độ dài</a:t>
            </a:r>
            <a:endParaRPr lang="en-US" sz="1800" b="1">
              <a:solidFill>
                <a:schemeClr val="accent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57800" y="864348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Đường kính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6789" y="1302662"/>
            <a:ext cx="1649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Dây </a:t>
            </a:r>
            <a:r>
              <a:rPr lang="en-US" sz="2000" smtClean="0">
                <a:solidFill>
                  <a:schemeClr val="accent4"/>
                </a:solidFill>
              </a:rPr>
              <a:t>lớn nhất</a:t>
            </a:r>
            <a:endParaRPr lang="en-US" sz="2000">
              <a:solidFill>
                <a:schemeClr val="accent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2359" y="712401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0070C0"/>
                </a:solidFill>
                <a:sym typeface="Wingdings"/>
              </a:rPr>
              <a:t>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8904407">
            <a:off x="7018709" y="498751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accent2"/>
                </a:solidFill>
              </a:rPr>
              <a:t>Đường kính</a:t>
            </a:r>
            <a:endParaRPr lang="en-US" sz="160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2059" y="867256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70C0"/>
                </a:solidFill>
                <a:sym typeface="Wingdings"/>
              </a:rPr>
              <a:t>O</a:t>
            </a:r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6985" y="3594860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Đường kính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246976">
            <a:off x="2755558" y="3321172"/>
            <a:ext cx="2198038" cy="369332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21462191"/>
              </a:avLst>
            </a:prstTxWarp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Quan hệ vuông góc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91619" y="2628840"/>
            <a:ext cx="18855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Vuông góc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9994" y="4570629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Qua </a:t>
            </a:r>
            <a:r>
              <a:rPr lang="en-US" sz="2000" smtClean="0">
                <a:solidFill>
                  <a:schemeClr val="accent4"/>
                </a:solidFill>
              </a:rPr>
              <a:t>trung điểm </a:t>
            </a:r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của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423037" y="3081162"/>
            <a:ext cx="1309022" cy="1309022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842251" y="3145694"/>
            <a:ext cx="471736" cy="1318356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21043623">
            <a:off x="8173574" y="3059994"/>
            <a:ext cx="471736" cy="1234414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chemeClr val="accent3"/>
            </a:solidFill>
            <a:headEnd type="arrow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47420" y="2952750"/>
            <a:ext cx="8323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Không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qua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tâm</a:t>
            </a:r>
            <a:endParaRPr lang="en-US" sz="1800">
              <a:solidFill>
                <a:schemeClr val="tx2"/>
              </a:solidFill>
            </a:endParaRPr>
          </a:p>
        </p:txBody>
      </p:sp>
      <p:cxnSp>
        <p:nvCxnSpPr>
          <p:cNvPr id="35" name="Straight Connector 34"/>
          <p:cNvCxnSpPr>
            <a:stCxn id="34" idx="4"/>
            <a:endCxn id="34" idx="6"/>
          </p:cNvCxnSpPr>
          <p:nvPr/>
        </p:nvCxnSpPr>
        <p:spPr>
          <a:xfrm flipV="1">
            <a:off x="7077548" y="3735673"/>
            <a:ext cx="654511" cy="654511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077548" y="3735673"/>
            <a:ext cx="327255" cy="327255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970654" y="34216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O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85798" y="35121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B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84884" y="43053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A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315200" y="39450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J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2" name="Half Frame 41"/>
          <p:cNvSpPr/>
          <p:nvPr/>
        </p:nvSpPr>
        <p:spPr>
          <a:xfrm rot="2769961">
            <a:off x="7364259" y="3961590"/>
            <a:ext cx="80059" cy="90982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20442222">
            <a:off x="7094026" y="4125633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 rot="20442222">
            <a:off x="7468671" y="3745610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pic>
        <p:nvPicPr>
          <p:cNvPr id="54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276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150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50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2702" y="133350"/>
            <a:ext cx="696857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  <a:endParaRPr lang="en-US" sz="40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1349" y="797064"/>
            <a:ext cx="661270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  <a:endParaRPr lang="en-US" sz="40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7664" y="1692463"/>
            <a:ext cx="4748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9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- Thầy Luân qua link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207117"/>
            <a:ext cx="3627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https://zalo.me/g/isjfhc015</a:t>
            </a: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16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20834" name="Picture 2" descr="D:\GiaoAn\2021\toan 9\toan 9 Q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90397"/>
            <a:ext cx="2216119" cy="216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106309"/>
            <a:ext cx="2132097" cy="199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70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4953000" y="3829050"/>
            <a:ext cx="99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vi-VN" altLang="en-US" sz="3600" b="1">
              <a:solidFill>
                <a:srgbClr val="CC0000"/>
              </a:solidFill>
              <a:latin typeface="VNI-Times" pitchFamily="2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04799" y="57150"/>
            <a:ext cx="3525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kÝnh: AB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277814" y="478631"/>
            <a:ext cx="45227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</a:rPr>
              <a:t>D©y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AB </a:t>
            </a:r>
            <a:r>
              <a:rPr lang="en-US" altLang="en-US" b="1">
                <a:solidFill>
                  <a:srgbClr val="FF0066"/>
                </a:solidFill>
                <a:latin typeface=".VnTime" pitchFamily="34" charset="0"/>
              </a:rPr>
              <a:t>®i qua t©m</a:t>
            </a:r>
          </a:p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</a:rPr>
              <a:t>D©y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CD </a:t>
            </a:r>
            <a:r>
              <a:rPr lang="en-US" altLang="en-US" b="1">
                <a:solidFill>
                  <a:schemeClr val="accent4">
                    <a:lumMod val="75000"/>
                  </a:schemeClr>
                </a:solidFill>
                <a:latin typeface=".VnTime" pitchFamily="34" charset="0"/>
              </a:rPr>
              <a:t>kh«ng ®i qua t©m</a:t>
            </a:r>
          </a:p>
        </p:txBody>
      </p:sp>
      <p:sp>
        <p:nvSpPr>
          <p:cNvPr id="6" name="Oval 5"/>
          <p:cNvSpPr/>
          <p:nvPr/>
        </p:nvSpPr>
        <p:spPr>
          <a:xfrm>
            <a:off x="6234066" y="732988"/>
            <a:ext cx="2536726" cy="2536726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200000">
            <a:off x="6920117" y="1169191"/>
            <a:ext cx="17937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2"/>
            <a:endCxn id="6" idx="6"/>
          </p:cNvCxnSpPr>
          <p:nvPr/>
        </p:nvCxnSpPr>
        <p:spPr>
          <a:xfrm>
            <a:off x="6234066" y="2001351"/>
            <a:ext cx="25367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52388" y="1861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35684" y="72663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12084" y="1325939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621641" y="1851107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4783" y="1867333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24169" y="16029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812166" y="165105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659766" y="112588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96397" y="48166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81856" y="200304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761" y="2823153"/>
            <a:ext cx="3076477" cy="22955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0" y="2209800"/>
            <a:ext cx="3255981" cy="1428750"/>
            <a:chOff x="1716011" y="1816437"/>
            <a:chExt cx="3255981" cy="1428750"/>
          </a:xfrm>
        </p:grpSpPr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87868">
              <a:off x="1716011" y="1816437"/>
              <a:ext cx="3255981" cy="1428750"/>
            </a:xfrm>
            <a:prstGeom prst="cloudCallout">
              <a:avLst>
                <a:gd name="adj1" fmla="val 63678"/>
                <a:gd name="adj2" fmla="val 75622"/>
              </a:avLst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6" name="Text Box 23"/>
            <p:cNvSpPr txBox="1">
              <a:spLocks noChangeArrowheads="1"/>
            </p:cNvSpPr>
            <p:nvPr/>
          </p:nvSpPr>
          <p:spPr bwMode="auto">
            <a:xfrm>
              <a:off x="2057400" y="2089487"/>
              <a:ext cx="2738021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ãy chỉ ra đường kính </a:t>
              </a:r>
            </a:p>
            <a:p>
              <a:pPr algn="ctr"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 dây có trong hình vẽ?</a:t>
              </a:r>
            </a:p>
            <a:p>
              <a:pPr eaLnBrk="1" hangingPunct="1"/>
              <a:endPara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 rot="19950236">
            <a:off x="6268842" y="720756"/>
            <a:ext cx="2517888" cy="2589173"/>
          </a:xfrm>
          <a:prstGeom prst="arc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52470" y="285750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/>
                </a:solidFill>
                <a:latin typeface="+mn-lt"/>
                <a:ea typeface="Tahoma" pitchFamily="34" charset="0"/>
                <a:cs typeface="Tahoma" pitchFamily="34" charset="0"/>
              </a:rPr>
              <a:t>Cung</a:t>
            </a:r>
          </a:p>
        </p:txBody>
      </p:sp>
      <p:cxnSp>
        <p:nvCxnSpPr>
          <p:cNvPr id="44" name="Straight Connector 43"/>
          <p:cNvCxnSpPr/>
          <p:nvPr/>
        </p:nvCxnSpPr>
        <p:spPr>
          <a:xfrm rot="1200000">
            <a:off x="6909255" y="1159861"/>
            <a:ext cx="179373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48466" y="1190188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1"/>
                </a:solidFill>
                <a:latin typeface="+mn-lt"/>
                <a:ea typeface="Tahoma" pitchFamily="34" charset="0"/>
                <a:cs typeface="Tahoma" pitchFamily="34" charset="0"/>
              </a:rPr>
              <a:t>Dây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6234066" y="1996114"/>
            <a:ext cx="2536726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09800" y="2790643"/>
            <a:ext cx="3076477" cy="2295525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3870229" y="2126207"/>
            <a:ext cx="3255981" cy="1588543"/>
            <a:chOff x="1984221" y="1824383"/>
            <a:chExt cx="3255981" cy="1588543"/>
          </a:xfrm>
        </p:grpSpPr>
        <p:sp>
          <p:nvSpPr>
            <p:cNvPr id="49" name="AutoShape 9"/>
            <p:cNvSpPr>
              <a:spLocks noChangeArrowheads="1"/>
            </p:cNvSpPr>
            <p:nvPr/>
          </p:nvSpPr>
          <p:spPr bwMode="auto">
            <a:xfrm rot="187868">
              <a:off x="1984221" y="1824383"/>
              <a:ext cx="3255981" cy="1428750"/>
            </a:xfrm>
            <a:prstGeom prst="cloudCallout">
              <a:avLst>
                <a:gd name="adj1" fmla="val 63678"/>
                <a:gd name="adj2" fmla="val 75622"/>
              </a:avLst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2310171" y="2089487"/>
              <a:ext cx="2738021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m thế nào phân biệt </a:t>
              </a:r>
              <a:r>
                <a:rPr lang="en-US" sz="200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ung</a:t>
              </a:r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200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đường kính</a:t>
              </a:r>
            </a:p>
            <a:p>
              <a:pPr algn="ctr" eaLnBrk="1" hangingPunct="1"/>
              <a:r>
                <a:rPr lang="en-US" sz="200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???</a:t>
              </a:r>
            </a:p>
            <a:p>
              <a:pPr eaLnBrk="1" hangingPunct="1"/>
              <a:endPara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6200" y="1123950"/>
            <a:ext cx="56813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ung là </a:t>
            </a:r>
            <a:r>
              <a:rPr lang="en-US" sz="2000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đường cong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đi qua các điểm trên đường tròn.</a:t>
            </a:r>
          </a:p>
          <a:p>
            <a:pPr>
              <a:lnSpc>
                <a:spcPct val="150000"/>
              </a:lnSpc>
            </a:pP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Ví dụ cung CD. Kí hiệu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8121"/>
              </p:ext>
            </p:extLst>
          </p:nvPr>
        </p:nvGraphicFramePr>
        <p:xfrm>
          <a:off x="2808329" y="1557850"/>
          <a:ext cx="54447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8329" y="1557850"/>
                        <a:ext cx="54447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965" y="2037368"/>
            <a:ext cx="62274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ây là </a:t>
            </a:r>
            <a:r>
              <a:rPr lang="en-US" sz="2000" smtClean="0">
                <a:solidFill>
                  <a:schemeClr val="accent1">
                    <a:lumMod val="75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đoạn thẳng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nối hai điểm bất kỳ trên đường tròn. </a:t>
            </a:r>
          </a:p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í dụ dây CD, AC, DB và  AB. Kí hiệu: CD, AC, DB, AB </a:t>
            </a:r>
          </a:p>
        </p:txBody>
      </p:sp>
      <p:cxnSp>
        <p:nvCxnSpPr>
          <p:cNvPr id="54" name="Straight Connector 53"/>
          <p:cNvCxnSpPr/>
          <p:nvPr/>
        </p:nvCxnSpPr>
        <p:spPr>
          <a:xfrm flipV="1">
            <a:off x="6234066" y="853114"/>
            <a:ext cx="751659" cy="1136493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8662125" y="1464439"/>
            <a:ext cx="109557" cy="5352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234066" y="1996114"/>
            <a:ext cx="2537616" cy="3583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6200" y="2800350"/>
            <a:ext cx="4998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Đường kính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là </a:t>
            </a:r>
            <a:r>
              <a:rPr lang="en-US" sz="2000" smtClean="0">
                <a:solidFill>
                  <a:schemeClr val="accent1"/>
                </a:solidFill>
                <a:latin typeface="+mn-lt"/>
                <a:ea typeface="Tahoma" pitchFamily="34" charset="0"/>
                <a:cs typeface="Tahoma" pitchFamily="34" charset="0"/>
              </a:rPr>
              <a:t>dây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đi qua </a:t>
            </a:r>
            <a:r>
              <a:rPr lang="en-US" sz="2000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tâm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ủa đường tròn. </a:t>
            </a:r>
          </a:p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í dụ đường kính AB 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6243591" y="2002555"/>
            <a:ext cx="2537616" cy="3583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4656E-6 L 0.43177 2.84656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uiExpand="1" build="p"/>
      <p:bldP spid="13" grpId="0" animBg="1"/>
      <p:bldP spid="14" grpId="0"/>
      <p:bldP spid="15" grpId="0"/>
      <p:bldP spid="16" grpId="0"/>
      <p:bldP spid="53" grpId="0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57150"/>
            <a:ext cx="6815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latin typeface="Times New Roman" pitchFamily="18" charset="0"/>
              </a:rPr>
              <a:t>1. </a:t>
            </a:r>
            <a:r>
              <a:rPr lang="en-US" altLang="en-US" u="sng" smtClean="0">
                <a:solidFill>
                  <a:srgbClr val="FFC000"/>
                </a:solidFill>
                <a:latin typeface="Times New Roman" pitchFamily="18" charset="0"/>
              </a:rPr>
              <a:t>Quan hệ 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độ dài </a:t>
            </a:r>
            <a:r>
              <a:rPr lang="en-US" altLang="en-US" u="sng" smtClean="0">
                <a:solidFill>
                  <a:srgbClr val="FFC000"/>
                </a:solidFill>
                <a:latin typeface="Times New Roman" pitchFamily="18" charset="0"/>
              </a:rPr>
              <a:t>giữa 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đ</a:t>
            </a:r>
            <a:r>
              <a:rPr lang="vi-VN" altLang="en-US" u="sng">
                <a:solidFill>
                  <a:srgbClr val="FFC000"/>
                </a:solidFill>
                <a:latin typeface="Times New Roman" pitchFamily="18" charset="0"/>
              </a:rPr>
              <a:t>ư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ờng kính và dâ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7812" name="Text Box 4" descr="Parchment"/>
              <p:cNvSpPr txBox="1">
                <a:spLocks noChangeArrowheads="1"/>
              </p:cNvSpPr>
              <p:nvPr/>
            </p:nvSpPr>
            <p:spPr bwMode="auto">
              <a:xfrm>
                <a:off x="124784" y="498070"/>
                <a:ext cx="8562975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w="38100" cmpd="dbl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en-US" altLang="en-US" sz="1800" i="1" smtClean="0">
                    <a:solidFill>
                      <a:srgbClr val="0000FF"/>
                    </a:solidFill>
                    <a:latin typeface="Times New Roman" pitchFamily="18" charset="0"/>
                    <a:sym typeface="Wingdings 3" pitchFamily="18" charset="2"/>
                  </a:rPr>
                  <a:t> </a:t>
                </a:r>
                <a:r>
                  <a:rPr lang="en-US" altLang="en-US" sz="2000" u="sng">
                    <a:latin typeface="Times New Roman" pitchFamily="18" charset="0"/>
                    <a:sym typeface="Wingdings 3" pitchFamily="18" charset="2"/>
                  </a:rPr>
                  <a:t>Bài toán</a:t>
                </a: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: Gọi AB là một dây bất kì của đ</a:t>
                </a:r>
                <a:r>
                  <a:rPr lang="vi-VN" altLang="en-US" sz="2000">
                    <a:latin typeface="Times New Roman" pitchFamily="18" charset="0"/>
                    <a:sym typeface="Wingdings 3" pitchFamily="18" charset="2"/>
                  </a:rPr>
                  <a:t>ư</a:t>
                </a: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ờng tròn (O ; R). 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 Chứng minh rằng</a:t>
                </a:r>
                <a:r>
                  <a:rPr lang="en-US" altLang="en-US" sz="2000" smtClean="0">
                    <a:latin typeface="Times New Roman" pitchFamily="18" charset="0"/>
                    <a:sym typeface="Wingdings 3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/>
                        <a:sym typeface="Wingdings 3" pitchFamily="18" charset="2"/>
                      </a:rPr>
                      <m:t>𝐴𝐵</m:t>
                    </m:r>
                    <m:r>
                      <a:rPr lang="en-US" altLang="en-US" sz="2000" b="0" i="1" smtClean="0">
                        <a:latin typeface="Cambria Math"/>
                        <a:ea typeface="Cambria Math"/>
                        <a:sym typeface="Wingdings 3" pitchFamily="18" charset="2"/>
                      </a:rPr>
                      <m:t>≤2</m:t>
                    </m:r>
                    <m:r>
                      <a:rPr lang="en-US" altLang="en-US" sz="2000" b="0" i="1" smtClean="0">
                        <a:latin typeface="Cambria Math"/>
                        <a:ea typeface="Cambria Math"/>
                        <a:sym typeface="Wingdings 3" pitchFamily="18" charset="2"/>
                      </a:rPr>
                      <m:t>𝑅</m:t>
                    </m:r>
                  </m:oMath>
                </a14:m>
                <a:r>
                  <a:rPr lang="en-US" altLang="en-US" sz="2000" smtClean="0">
                    <a:latin typeface="Times New Roman" pitchFamily="18" charset="0"/>
                    <a:sym typeface="Wingdings 3" pitchFamily="18" charset="2"/>
                  </a:rPr>
                  <a:t> </a:t>
                </a:r>
                <a:endParaRPr lang="en-US" altLang="en-US" sz="2000">
                  <a:latin typeface="Times New Roman" pitchFamily="18" charset="0"/>
                  <a:sym typeface="Wingdings 3" pitchFamily="18" charset="2"/>
                </a:endParaRPr>
              </a:p>
            </p:txBody>
          </p:sp>
        </mc:Choice>
        <mc:Fallback>
          <p:sp>
            <p:nvSpPr>
              <p:cNvPr id="247812" name="Text Box 4" descr="Parchmen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784" y="498070"/>
                <a:ext cx="8562975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71" t="-431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7848" name="Group 40"/>
          <p:cNvGrpSpPr>
            <a:grpSpLocks/>
          </p:cNvGrpSpPr>
          <p:nvPr/>
        </p:nvGrpSpPr>
        <p:grpSpPr bwMode="auto">
          <a:xfrm>
            <a:off x="192088" y="4396085"/>
            <a:ext cx="8799512" cy="461665"/>
            <a:chOff x="-907" y="1340"/>
            <a:chExt cx="3656" cy="517"/>
          </a:xfrm>
          <a:noFill/>
        </p:grpSpPr>
        <p:sp>
          <p:nvSpPr>
            <p:cNvPr id="8228" name="Text Box 18"/>
            <p:cNvSpPr txBox="1">
              <a:spLocks noChangeArrowheads="1"/>
            </p:cNvSpPr>
            <p:nvPr/>
          </p:nvSpPr>
          <p:spPr bwMode="auto">
            <a:xfrm>
              <a:off x="81" y="1404"/>
              <a:ext cx="864" cy="41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1800">
                <a:solidFill>
                  <a:srgbClr val="0000FF"/>
                </a:solidFill>
                <a:latin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8229" name="Text Box 19"/>
            <p:cNvSpPr txBox="1">
              <a:spLocks noChangeArrowheads="1"/>
            </p:cNvSpPr>
            <p:nvPr/>
          </p:nvSpPr>
          <p:spPr bwMode="auto">
            <a:xfrm>
              <a:off x="-907" y="1340"/>
              <a:ext cx="3656" cy="517"/>
            </a:xfrm>
            <a:prstGeom prst="rect">
              <a:avLst/>
            </a:prstGeom>
            <a:grpFill/>
            <a:ln w="38100" cmpd="dbl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Times New Roman" pitchFamily="18" charset="0"/>
                  <a:sym typeface="Wingdings 3" pitchFamily="18" charset="2"/>
                </a:rPr>
                <a:t> </a:t>
              </a:r>
              <a:r>
                <a:rPr lang="en-US" altLang="en-US" u="sng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Định lí 1</a:t>
              </a:r>
              <a:r>
                <a:rPr lang="en-US" altLang="en-US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: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Trong các dây của đ</a:t>
              </a:r>
              <a:r>
                <a:rPr lang="vi-VN" altLang="en-US" i="1"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ờng tròn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, 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đ</a:t>
              </a:r>
              <a:r>
                <a:rPr lang="vi-VN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ờng </a:t>
              </a:r>
              <a:r>
                <a:rPr lang="en-US" altLang="en-US" i="1" smtClean="0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kính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là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dây lớn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nhất.</a:t>
              </a:r>
              <a:endParaRPr lang="en-US" altLang="en-US" i="1">
                <a:latin typeface="Times New Roman" pitchFamily="18" charset="0"/>
                <a:sym typeface="Wingdings 3" pitchFamily="18" charset="2"/>
              </a:endParaRPr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30188" y="1123950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Giải: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4" y="1553408"/>
            <a:ext cx="3963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TH1:</a:t>
            </a:r>
            <a:r>
              <a:rPr lang="en-US" altLang="en-US" sz="2000" i="1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000" i="1">
                <a:latin typeface="Times New Roman" pitchFamily="18" charset="0"/>
              </a:rPr>
              <a:t>dây AB là đ</a:t>
            </a:r>
            <a:r>
              <a:rPr lang="vi-VN" altLang="en-US" sz="2000" i="1">
                <a:latin typeface="Times New Roman" pitchFamily="18" charset="0"/>
              </a:rPr>
              <a:t>ư</a:t>
            </a:r>
            <a:r>
              <a:rPr lang="en-US" altLang="en-US" sz="2000" i="1">
                <a:latin typeface="Times New Roman" pitchFamily="18" charset="0"/>
              </a:rPr>
              <a:t>ờng kính. 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27012" y="1921311"/>
            <a:ext cx="42936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Ta có AB = OA + OB = R + R =  </a:t>
            </a:r>
            <a:r>
              <a:rPr lang="en-US" altLang="en-US" sz="2000" smtClean="0">
                <a:latin typeface="Times New Roman" pitchFamily="18" charset="0"/>
              </a:rPr>
              <a:t>2R (1) 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30188" y="2289214"/>
            <a:ext cx="4113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TH2:  </a:t>
            </a:r>
            <a:r>
              <a:rPr lang="en-US" altLang="en-US" sz="2000">
                <a:latin typeface="Times New Roman" pitchFamily="18" charset="0"/>
              </a:rPr>
              <a:t>dây </a:t>
            </a:r>
            <a:r>
              <a:rPr lang="en-US" altLang="en-US" sz="2000" i="1">
                <a:latin typeface="Times New Roman" pitchFamily="18" charset="0"/>
              </a:rPr>
              <a:t>AB không là đ</a:t>
            </a:r>
            <a:r>
              <a:rPr lang="vi-VN" altLang="en-US" sz="2000" i="1">
                <a:latin typeface="Times New Roman" pitchFamily="18" charset="0"/>
              </a:rPr>
              <a:t>ư</a:t>
            </a:r>
            <a:r>
              <a:rPr lang="en-US" altLang="en-US" sz="2000" i="1">
                <a:latin typeface="Times New Roman" pitchFamily="18" charset="0"/>
              </a:rPr>
              <a:t>ờng kính. 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374650" y="2657117"/>
            <a:ext cx="3087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Xét tam giác AOB ta có: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360364" y="3025020"/>
            <a:ext cx="5049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B &lt; AO + OB (BĐT tam giác)=&gt;AB &lt; R + R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436564" y="3392923"/>
            <a:ext cx="2448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=&gt; AB  &lt; </a:t>
            </a:r>
            <a:r>
              <a:rPr lang="en-US" altLang="en-US" sz="2000" smtClean="0">
                <a:latin typeface="Times New Roman" pitchFamily="18" charset="0"/>
              </a:rPr>
              <a:t>2R (2)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346821" y="3760823"/>
            <a:ext cx="33107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itchFamily="18" charset="0"/>
              </a:rPr>
              <a:t>Vậy từ (1) và (2) =&gt; </a:t>
            </a:r>
            <a:r>
              <a:rPr lang="en-US" altLang="en-US" sz="2000">
                <a:latin typeface="Times New Roman" pitchFamily="18" charset="0"/>
              </a:rPr>
              <a:t>AB </a:t>
            </a:r>
            <a:r>
              <a:rPr lang="en-US" altLang="en-US" sz="2000">
                <a:latin typeface="Times New Roman" pitchFamily="18" charset="0"/>
                <a:sym typeface="Symbol" pitchFamily="18" charset="2"/>
              </a:rPr>
              <a:t> 2R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45421" y="919518"/>
            <a:ext cx="2512579" cy="1728432"/>
            <a:chOff x="4345421" y="919518"/>
            <a:chExt cx="2512579" cy="1728432"/>
          </a:xfrm>
        </p:grpSpPr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4345421" y="1605318"/>
              <a:ext cx="2512579" cy="486198"/>
              <a:chOff x="4080" y="1526"/>
              <a:chExt cx="1632" cy="383"/>
            </a:xfrm>
          </p:grpSpPr>
          <p:sp>
            <p:nvSpPr>
              <p:cNvPr id="21" name="Line 21">
                <a:extLst/>
              </p:cNvPr>
              <p:cNvSpPr>
                <a:spLocks noChangeShapeType="1"/>
              </p:cNvSpPr>
              <p:nvPr/>
            </p:nvSpPr>
            <p:spPr bwMode="auto">
              <a:xfrm>
                <a:off x="4320" y="1677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413">
                  <a:latin typeface="+mn-lt"/>
                </a:endParaRPr>
              </a:p>
            </p:txBody>
          </p:sp>
          <p:sp>
            <p:nvSpPr>
              <p:cNvPr id="22" name="Text Box 22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526"/>
                <a:ext cx="28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auto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en-US" sz="2560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3" name="Text Box 23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5424" y="1526"/>
                <a:ext cx="28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auto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en-US" sz="2560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2" name="Oval 1"/>
            <p:cNvSpPr/>
            <p:nvPr/>
          </p:nvSpPr>
          <p:spPr>
            <a:xfrm>
              <a:off x="4707528" y="919518"/>
              <a:ext cx="1728432" cy="1728432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368442" y="181381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389958" y="1656043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24600" y="2333715"/>
            <a:ext cx="2438400" cy="1838235"/>
            <a:chOff x="6324600" y="2333715"/>
            <a:chExt cx="2438400" cy="1838235"/>
          </a:xfrm>
        </p:grpSpPr>
        <p:sp>
          <p:nvSpPr>
            <p:cNvPr id="37" name="Line 30">
              <a:extLst/>
            </p:cNvPr>
            <p:cNvSpPr>
              <a:spLocks noChangeShapeType="1"/>
            </p:cNvSpPr>
            <p:nvPr/>
          </p:nvSpPr>
          <p:spPr bwMode="auto">
            <a:xfrm flipV="1">
              <a:off x="7548517" y="2641055"/>
              <a:ext cx="650603" cy="6781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39" name="Text Box 32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6324600" y="3076019"/>
              <a:ext cx="487680" cy="48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auto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56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Text Box 33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8275320" y="2466519"/>
              <a:ext cx="487680" cy="48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auto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56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" name="Line 34">
              <a:extLst/>
            </p:cNvPr>
            <p:cNvSpPr>
              <a:spLocks noChangeShapeType="1"/>
            </p:cNvSpPr>
            <p:nvPr/>
          </p:nvSpPr>
          <p:spPr bwMode="auto">
            <a:xfrm rot="21480000" flipV="1">
              <a:off x="6658177" y="2641237"/>
              <a:ext cx="1562947" cy="512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008813" y="3238044"/>
              <a:ext cx="4873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7" name="Line 30">
              <a:extLst/>
            </p:cNvPr>
            <p:cNvSpPr>
              <a:spLocks noChangeShapeType="1"/>
            </p:cNvSpPr>
            <p:nvPr/>
          </p:nvSpPr>
          <p:spPr bwMode="auto">
            <a:xfrm>
              <a:off x="6649701" y="3181350"/>
              <a:ext cx="898817" cy="1378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6629400" y="2333715"/>
              <a:ext cx="1838235" cy="1838235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394166" y="335338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415682" y="3195619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7873818" y="2954602"/>
              <a:ext cx="4873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8" name="Explosion 2 17"/>
          <p:cNvSpPr/>
          <p:nvPr/>
        </p:nvSpPr>
        <p:spPr>
          <a:xfrm rot="283610">
            <a:off x="549020" y="1465079"/>
            <a:ext cx="5519737" cy="2489209"/>
          </a:xfrm>
          <a:prstGeom prst="irregularSeal2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35000">
                <a:srgbClr val="FFFF00">
                  <a:alpha val="91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09844" y="2279023"/>
            <a:ext cx="3926076" cy="8976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bài toán trên hãy cho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</a:t>
            </a:r>
            <a:endParaRPr lang="en-US" sz="2200" b="1" smtClean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1000"/>
              </a:spcBef>
            </a:pPr>
            <a:r>
              <a:rPr lang="en-US" sz="2200" b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lớn nhất khi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b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b="1" smtClean="0">
              <a:solidFill>
                <a:schemeClr val="accent4">
                  <a:lumMod val="75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47812" grpId="0"/>
      <p:bldP spid="18" grpId="0" animBg="1"/>
      <p:bldP spid="18" grpId="1" animBg="1"/>
      <p:bldP spid="19" grpId="0"/>
      <p:bldP spid="1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743200" y="2649998"/>
            <a:ext cx="5829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Đường tròn có thể có ............... dây hay đường kính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743200" y="3749430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Dây lớn nhất ...........…………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743200" y="3382952"/>
            <a:ext cx="527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Dây luôn…................................ 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đường kính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743200" y="3016475"/>
            <a:ext cx="396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 ...................... là dây đi qua tâm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0" y="1852782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* Trong một đường tròn: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207874" y="1561748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lớn</a:t>
            </a:r>
            <a:r>
              <a:rPr lang="vi-VN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vi-VN" sz="2000" b="1" i="1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hơn hoặc bằng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209550" y="786876"/>
            <a:ext cx="3905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+mn-lt"/>
              </a:rPr>
              <a:t>Chọn từ thích hợp điền vào ô trống:</a:t>
            </a:r>
            <a:endParaRPr lang="en-US" altLang="en-US" sz="2000">
              <a:latin typeface="+mn-lt"/>
            </a:endParaRPr>
          </a:p>
        </p:txBody>
      </p: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92088" y="209550"/>
            <a:ext cx="8799512" cy="461665"/>
            <a:chOff x="-907" y="1340"/>
            <a:chExt cx="3656" cy="517"/>
          </a:xfrm>
          <a:noFill/>
        </p:grpSpPr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81" y="1404"/>
              <a:ext cx="864" cy="41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1800">
                <a:solidFill>
                  <a:srgbClr val="0000FF"/>
                </a:solidFill>
                <a:latin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-907" y="1340"/>
              <a:ext cx="3656" cy="517"/>
            </a:xfrm>
            <a:prstGeom prst="rect">
              <a:avLst/>
            </a:prstGeom>
            <a:grpFill/>
            <a:ln w="38100" cmpd="dbl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Times New Roman" pitchFamily="18" charset="0"/>
                  <a:sym typeface="Wingdings 3" pitchFamily="18" charset="2"/>
                </a:rPr>
                <a:t> </a:t>
              </a:r>
              <a:r>
                <a:rPr lang="en-US" altLang="en-US" u="sng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Định lí 1</a:t>
              </a:r>
              <a:r>
                <a:rPr lang="en-US" altLang="en-US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: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Trong các dây của đ</a:t>
              </a:r>
              <a:r>
                <a:rPr lang="vi-VN" altLang="en-US" i="1"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ờng tròn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, 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đ</a:t>
              </a:r>
              <a:r>
                <a:rPr lang="vi-VN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ờng </a:t>
              </a:r>
              <a:r>
                <a:rPr lang="en-US" altLang="en-US" i="1" smtClean="0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kính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là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dây lớn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nhất.</a:t>
              </a:r>
              <a:endParaRPr lang="en-US" altLang="en-US" i="1">
                <a:latin typeface="Times New Roman" pitchFamily="18" charset="0"/>
                <a:sym typeface="Wingdings 3" pitchFamily="18" charset="2"/>
              </a:endParaRPr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408522" y="1545940"/>
            <a:ext cx="17747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là dây cung.</a:t>
            </a:r>
            <a:endParaRPr lang="vi-VN" sz="2000" b="1" i="1">
              <a:solidFill>
                <a:schemeClr val="accent4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7135" y="114546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một</a:t>
            </a:r>
            <a:endParaRPr lang="en-US" sz="2000" b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1887" y="1145466"/>
            <a:ext cx="1218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Dây cung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7790" y="1123227"/>
            <a:ext cx="1500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Đường kính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522" y="1145466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ỏ hơ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8405" y="1151591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lớn hơ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95118" y="1137211"/>
            <a:ext cx="2254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ỏ hơn hoặc bằ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1562040"/>
            <a:ext cx="1686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là đường kín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2341" y="1146109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iề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12133E-6 L 0.01667 0.361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1806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22322E-6 L -0.28871 0.432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44" y="2164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63631E-6 L 0.20781 0.424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82" y="212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9963E-7 L 0.49375 0.282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88" y="141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8" grpId="0"/>
      <p:bldP spid="19" grpId="0"/>
      <p:bldP spid="28" grpId="0"/>
      <p:bldP spid="33" grpId="0"/>
      <p:bldP spid="31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6200" y="414337"/>
            <a:ext cx="891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 Mario và Lugi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 trí như hình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, vừa phát hiện một kho báu.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 cả ha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ắt đầu chạy thẳng tớ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 báu với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tốc bằng nhau. Hỏ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 chạm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 báu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?</a:t>
            </a:r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152400" y="-19591"/>
            <a:ext cx="1306563" cy="38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 vui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53000" y="1504950"/>
            <a:ext cx="3581400" cy="3581400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5" name="Straight Connector 4"/>
          <p:cNvCxnSpPr>
            <a:stCxn id="2" idx="0"/>
            <a:endCxn id="2" idx="4"/>
          </p:cNvCxnSpPr>
          <p:nvPr/>
        </p:nvCxnSpPr>
        <p:spPr>
          <a:xfrm>
            <a:off x="6743700" y="1504950"/>
            <a:ext cx="0" cy="358140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2" idx="2"/>
            <a:endCxn id="2" idx="6"/>
          </p:cNvCxnSpPr>
          <p:nvPr/>
        </p:nvCxnSpPr>
        <p:spPr>
          <a:xfrm>
            <a:off x="4953000" y="3295650"/>
            <a:ext cx="3581400" cy="0"/>
          </a:xfrm>
          <a:prstGeom prst="line">
            <a:avLst/>
          </a:prstGeom>
          <a:ln w="19050">
            <a:solidFill>
              <a:schemeClr val="accent4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6593766" y="3043301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66FF"/>
                </a:solidFill>
                <a:sym typeface="Symbol" pitchFamily="18" charset="2"/>
              </a:rPr>
              <a:t>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114" y="2921158"/>
            <a:ext cx="678571" cy="5876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83298"/>
            <a:ext cx="721668" cy="7216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07343" y="1200150"/>
            <a:ext cx="555257" cy="1092006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5498668" y="2038350"/>
            <a:ext cx="3035732" cy="1235783"/>
          </a:xfrm>
          <a:prstGeom prst="line">
            <a:avLst/>
          </a:prstGeom>
          <a:ln w="19050">
            <a:solidFill>
              <a:schemeClr val="accent4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042178" y="1838295"/>
            <a:ext cx="1640822" cy="882808"/>
            <a:chOff x="3042178" y="1838295"/>
            <a:chExt cx="1640822" cy="882808"/>
          </a:xfrm>
        </p:grpSpPr>
        <p:sp>
          <p:nvSpPr>
            <p:cNvPr id="16" name="Right Arrow 15"/>
            <p:cNvSpPr/>
            <p:nvPr/>
          </p:nvSpPr>
          <p:spPr>
            <a:xfrm>
              <a:off x="3042178" y="1838295"/>
              <a:ext cx="1640822" cy="882808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 w="28575">
              <a:solidFill>
                <a:schemeClr val="bg1"/>
              </a:solidFill>
            </a:ln>
            <a:scene3d>
              <a:camera prst="perspectiveRelaxedModerately"/>
              <a:lightRig rig="threePt" dir="t"/>
            </a:scene3d>
            <a:sp3d>
              <a:bevelT/>
            </a:sp3d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18378" y="2079644"/>
              <a:ext cx="12923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+mn-lt"/>
                  <a:ea typeface="Tahoma" pitchFamily="34" charset="0"/>
                  <a:cs typeface="Tahoma" pitchFamily="34" charset="0"/>
                </a:rPr>
                <a:t>BẮT ĐẦU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2400" y="1784324"/>
            <a:ext cx="40158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Bạn Lugi đến trước vì khoảng cách </a:t>
            </a:r>
          </a:p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của bạn đến kho báu ngắn hơn</a:t>
            </a:r>
          </a:p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khoảng cách của bạn Mario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9.91047E-7 L 0.34705 0.2494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1247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16116E-7 L 0.36059 2.16116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Line 8">
            <a:extLst/>
          </p:cNvPr>
          <p:cNvSpPr>
            <a:spLocks noChangeShapeType="1"/>
          </p:cNvSpPr>
          <p:nvPr/>
        </p:nvSpPr>
        <p:spPr bwMode="auto">
          <a:xfrm>
            <a:off x="4589463" y="1309687"/>
            <a:ext cx="0" cy="3471863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268" name="Text Box 18"/>
          <p:cNvSpPr txBox="1">
            <a:spLocks noChangeArrowheads="1"/>
          </p:cNvSpPr>
          <p:nvPr/>
        </p:nvSpPr>
        <p:spPr bwMode="auto">
          <a:xfrm>
            <a:off x="1638300" y="1896667"/>
            <a:ext cx="13954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0000FF"/>
              </a:solidFill>
              <a:latin typeface="Times New Roman" pitchFamily="18" charset="0"/>
              <a:sym typeface="Wingdings 3" pitchFamily="18" charset="2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19050" y="-19050"/>
            <a:ext cx="6664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latin typeface="Times New Roman" pitchFamily="18" charset="0"/>
              </a:rPr>
              <a:t>2. </a:t>
            </a:r>
            <a:r>
              <a:rPr lang="en-US" altLang="en-US" u="sng">
                <a:solidFill>
                  <a:srgbClr val="FFFF00"/>
                </a:solidFill>
                <a:latin typeface="Times New Roman" pitchFamily="18" charset="0"/>
              </a:rPr>
              <a:t>Quan hệ vuông góc giữa đ</a:t>
            </a:r>
            <a:r>
              <a:rPr lang="vi-VN" altLang="en-US" u="sng">
                <a:solidFill>
                  <a:srgbClr val="FFFF00"/>
                </a:solidFill>
                <a:latin typeface="Times New Roman" pitchFamily="18" charset="0"/>
              </a:rPr>
              <a:t>ư</a:t>
            </a:r>
            <a:r>
              <a:rPr lang="en-US" altLang="en-US" u="sng">
                <a:solidFill>
                  <a:srgbClr val="FFFF00"/>
                </a:solidFill>
                <a:latin typeface="Times New Roman" pitchFamily="18" charset="0"/>
              </a:rPr>
              <a:t>ờng  kính và dâ</a:t>
            </a:r>
            <a:r>
              <a:rPr lang="en-US" altLang="en-US">
                <a:solidFill>
                  <a:srgbClr val="FFFF00"/>
                </a:solidFill>
                <a:latin typeface="Times New Roman" pitchFamily="18" charset="0"/>
              </a:rPr>
              <a:t>y </a:t>
            </a:r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152400" y="514350"/>
            <a:ext cx="1208967" cy="2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1800" u="sng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Định lý 2: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1800" u="sng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0" name="Rectangle 27"/>
          <p:cNvSpPr>
            <a:spLocks noChangeArrowheads="1"/>
          </p:cNvSpPr>
          <p:nvPr/>
        </p:nvSpPr>
        <p:spPr bwMode="auto">
          <a:xfrm>
            <a:off x="222538" y="742950"/>
            <a:ext cx="4273262" cy="112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 eaLnBrk="1" hangingPunct="1">
              <a:spcBef>
                <a:spcPts val="1500"/>
              </a:spcBef>
            </a:pPr>
            <a:r>
              <a:rPr lang="en-US" altLang="en-US" sz="2000" smtClean="0">
                <a:solidFill>
                  <a:schemeClr val="bg1"/>
                </a:solidFill>
                <a:latin typeface="Times New Roman" pitchFamily="18" charset="0"/>
              </a:rPr>
              <a:t>Trong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một đ</a:t>
            </a:r>
            <a:r>
              <a:rPr lang="vi-VN" altLang="en-US" sz="2000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ờng tròn, </a:t>
            </a:r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</a:rPr>
              <a:t>đ</a:t>
            </a:r>
            <a:r>
              <a:rPr lang="vi-VN" altLang="en-US" sz="2000" b="1">
                <a:solidFill>
                  <a:srgbClr val="FFFF00"/>
                </a:solidFill>
                <a:latin typeface="Times New Roman" pitchFamily="18" charset="0"/>
              </a:rPr>
              <a:t>ư</a:t>
            </a:r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</a:rPr>
              <a:t>ờng kính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</a:rPr>
              <a:t>vuông góc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với một dây thì đi qua</a:t>
            </a:r>
            <a:r>
              <a:rPr lang="en-US" alt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trung điểm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của dây ấy. </a:t>
            </a:r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266700" y="1943040"/>
            <a:ext cx="274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66"/>
                </a:solidFill>
                <a:latin typeface="Times New Roman" pitchFamily="18" charset="0"/>
              </a:rPr>
              <a:t>TH 1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 CD là đ</a:t>
            </a:r>
            <a:r>
              <a:rPr lang="vi-VN" altLang="en-US" sz="2000" i="1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ờng kính.  </a:t>
            </a: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275880" y="2680691"/>
            <a:ext cx="37627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66"/>
                </a:solidFill>
                <a:latin typeface="Times New Roman" pitchFamily="18" charset="0"/>
              </a:rPr>
              <a:t>TH 2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CD không  là đ</a:t>
            </a:r>
            <a:r>
              <a:rPr lang="vi-VN" altLang="en-US" sz="2000" i="1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ờng kính. </a:t>
            </a:r>
          </a:p>
        </p:txBody>
      </p:sp>
      <p:sp>
        <p:nvSpPr>
          <p:cNvPr id="69" name="Text Box 13"/>
          <p:cNvSpPr txBox="1">
            <a:spLocks noChangeArrowheads="1"/>
          </p:cNvSpPr>
          <p:nvPr/>
        </p:nvSpPr>
        <p:spPr bwMode="auto">
          <a:xfrm>
            <a:off x="228600" y="2266950"/>
            <a:ext cx="3689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>
                <a:solidFill>
                  <a:schemeClr val="bg1"/>
                </a:solidFill>
                <a:latin typeface="VNI-Times" pitchFamily="2" charset="0"/>
              </a:rPr>
              <a:t>Ta coù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</a:rPr>
              <a:t>I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  <a:sym typeface="Symbol"/>
              </a:rPr>
              <a:t>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</a:rPr>
              <a:t>O neân </a:t>
            </a:r>
            <a:r>
              <a:rPr lang="en-US" altLang="en-US" sz="2000">
                <a:solidFill>
                  <a:schemeClr val="bg1"/>
                </a:solidFill>
                <a:latin typeface="VNI-Times" pitchFamily="2" charset="0"/>
              </a:rPr>
              <a:t>IC = ID (=R)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228600" y="3052763"/>
            <a:ext cx="236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VNI-Times" pitchFamily="2" charset="0"/>
              </a:rPr>
              <a:t>Xeùt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COD, ta coù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6700" y="3403945"/>
            <a:ext cx="422910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OC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= OD (= R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) =&gt; </a:t>
            </a:r>
            <a:r>
              <a:rPr lang="el-GR" altLang="en-US" sz="2000" smtClean="0">
                <a:latin typeface="Times New Roman"/>
                <a:cs typeface="Times New Roman"/>
                <a:sym typeface="Wingdings 3" pitchFamily="18" charset="2"/>
              </a:rPr>
              <a:t>Δ</a:t>
            </a:r>
            <a:r>
              <a:rPr lang="en-US" altLang="en-US" sz="2000" smtClean="0">
                <a:latin typeface="Times New Roman"/>
                <a:cs typeface="Times New Roman"/>
                <a:sym typeface="Wingdings 3" pitchFamily="18" charset="2"/>
              </a:rPr>
              <a:t>COD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caân taïi O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OI laø ñöôøng 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cao neân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cuõng laø ñöôøng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trung tuyeán.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Do ñoù IC = ID.</a:t>
            </a:r>
            <a:endParaRPr lang="en-US" altLang="en-US" sz="2000"/>
          </a:p>
        </p:txBody>
      </p:sp>
      <p:grpSp>
        <p:nvGrpSpPr>
          <p:cNvPr id="28" name="Group 27"/>
          <p:cNvGrpSpPr/>
          <p:nvPr/>
        </p:nvGrpSpPr>
        <p:grpSpPr>
          <a:xfrm>
            <a:off x="4727089" y="314295"/>
            <a:ext cx="2791899" cy="2938523"/>
            <a:chOff x="4727089" y="314295"/>
            <a:chExt cx="2791899" cy="2938523"/>
          </a:xfrm>
        </p:grpSpPr>
        <p:sp>
          <p:nvSpPr>
            <p:cNvPr id="4" name="Oval 3"/>
            <p:cNvSpPr/>
            <p:nvPr/>
          </p:nvSpPr>
          <p:spPr>
            <a:xfrm>
              <a:off x="5105400" y="742950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6" name="Straight Connector 5"/>
            <p:cNvCxnSpPr>
              <a:stCxn id="4" idx="2"/>
              <a:endCxn id="4" idx="6"/>
            </p:cNvCxnSpPr>
            <p:nvPr/>
          </p:nvCxnSpPr>
          <p:spPr>
            <a:xfrm>
              <a:off x="5105400" y="1771650"/>
              <a:ext cx="2057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0"/>
              <a:endCxn id="4" idx="4"/>
            </p:cNvCxnSpPr>
            <p:nvPr/>
          </p:nvCxnSpPr>
          <p:spPr>
            <a:xfrm>
              <a:off x="6134100" y="742950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948793" y="3142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948793" y="2852708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162800" y="157159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727089" y="15715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168166" y="1778314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>
              <a:off x="6019800" y="1613891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84059" y="1632941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92948" y="1383671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 rot="18228739">
            <a:off x="6646856" y="2817806"/>
            <a:ext cx="2057400" cy="2057400"/>
            <a:chOff x="6746548" y="2852708"/>
            <a:chExt cx="2057400" cy="2057400"/>
          </a:xfrm>
        </p:grpSpPr>
        <p:sp>
          <p:nvSpPr>
            <p:cNvPr id="77" name="Oval 76"/>
            <p:cNvSpPr/>
            <p:nvPr/>
          </p:nvSpPr>
          <p:spPr>
            <a:xfrm>
              <a:off x="6746548" y="2852708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78" name="Straight Connector 77"/>
            <p:cNvCxnSpPr>
              <a:stCxn id="77" idx="3"/>
              <a:endCxn id="77" idx="5"/>
            </p:cNvCxnSpPr>
            <p:nvPr/>
          </p:nvCxnSpPr>
          <p:spPr>
            <a:xfrm>
              <a:off x="7047847" y="4608809"/>
              <a:ext cx="14548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  <a:endCxn id="77" idx="4"/>
            </p:cNvCxnSpPr>
            <p:nvPr/>
          </p:nvCxnSpPr>
          <p:spPr>
            <a:xfrm>
              <a:off x="7775248" y="2852708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Half Frame 84"/>
            <p:cNvSpPr/>
            <p:nvPr/>
          </p:nvSpPr>
          <p:spPr>
            <a:xfrm>
              <a:off x="7660948" y="4476150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14" name="Straight Connector 13"/>
            <p:cNvCxnSpPr>
              <a:endCxn id="77" idx="3"/>
            </p:cNvCxnSpPr>
            <p:nvPr/>
          </p:nvCxnSpPr>
          <p:spPr>
            <a:xfrm flipH="1">
              <a:off x="7047847" y="3881407"/>
              <a:ext cx="727401" cy="72740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77" idx="5"/>
            </p:cNvCxnSpPr>
            <p:nvPr/>
          </p:nvCxnSpPr>
          <p:spPr>
            <a:xfrm>
              <a:off x="7776475" y="3881407"/>
              <a:ext cx="726174" cy="72740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453852" y="3010716"/>
            <a:ext cx="2590456" cy="2186842"/>
            <a:chOff x="6453852" y="3010716"/>
            <a:chExt cx="2590456" cy="2186842"/>
          </a:xfrm>
        </p:grpSpPr>
        <p:sp>
          <p:nvSpPr>
            <p:cNvPr id="80" name="TextBox 79"/>
            <p:cNvSpPr txBox="1"/>
            <p:nvPr/>
          </p:nvSpPr>
          <p:spPr>
            <a:xfrm>
              <a:off x="8673694" y="337907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827546" y="4797448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587108" y="428944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453852" y="301071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444108" y="337504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526742" y="3708006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106101" y="3848040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991478" y="345239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R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92295" y="4120171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70" grpId="0"/>
      <p:bldP spid="58" grpId="0"/>
      <p:bldP spid="62" grpId="0"/>
      <p:bldP spid="69" grpId="0" autoUpdateAnimBg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1676400" y="3943350"/>
            <a:ext cx="51816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eaLnBrk="1" hangingPunct="1">
              <a:lnSpc>
                <a:spcPct val="90000"/>
              </a:lnSpc>
              <a:defRPr/>
            </a:pPr>
            <a:endParaRPr lang="en-US" sz="280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2291" name="Text Box 45"/>
          <p:cNvSpPr txBox="1">
            <a:spLocks noChangeArrowheads="1"/>
          </p:cNvSpPr>
          <p:nvPr/>
        </p:nvSpPr>
        <p:spPr bwMode="auto">
          <a:xfrm>
            <a:off x="30480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116280" y="3097709"/>
            <a:ext cx="60559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một đường tròn đường kính đi qua trung điểm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của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ột dây bất kì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không vuông góc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với dâ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ấy. </a:t>
            </a:r>
          </a:p>
        </p:txBody>
      </p:sp>
      <p:sp>
        <p:nvSpPr>
          <p:cNvPr id="47" name="Rectangle 33"/>
          <p:cNvSpPr>
            <a:spLocks noChangeArrowheads="1"/>
          </p:cNvSpPr>
          <p:nvPr/>
        </p:nvSpPr>
        <p:spPr bwMode="auto">
          <a:xfrm>
            <a:off x="304800" y="3143250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lý 3: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một đường tròn, </a:t>
            </a:r>
            <a:r>
              <a:rPr lang="en-US" alt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 kính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i qua </a:t>
            </a:r>
            <a:r>
              <a:rPr lang="en-US" altLang="en-US" sz="20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ung điểm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của một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 không đi qua tâm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vuông góc với dây ấy. </a:t>
            </a:r>
          </a:p>
        </p:txBody>
      </p:sp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152400" y="57150"/>
            <a:ext cx="876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: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các hình dưới đây, hình vẽ nào chứng tỏ đường kính AB đi qua trung điểm của dây CD nhưng lại không vuông góc với dây ấy.</a:t>
            </a:r>
          </a:p>
        </p:txBody>
      </p:sp>
      <p:sp>
        <p:nvSpPr>
          <p:cNvPr id="100" name="Oval 99"/>
          <p:cNvSpPr/>
          <p:nvPr/>
        </p:nvSpPr>
        <p:spPr>
          <a:xfrm>
            <a:off x="3942275" y="2647950"/>
            <a:ext cx="1143000" cy="457200"/>
          </a:xfrm>
          <a:prstGeom prst="ellipse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3592529" y="926604"/>
            <a:ext cx="1645146" cy="1645146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2254" y="666750"/>
            <a:ext cx="2026146" cy="1963162"/>
            <a:chOff x="4727089" y="314295"/>
            <a:chExt cx="2791899" cy="2739140"/>
          </a:xfrm>
        </p:grpSpPr>
        <p:sp>
          <p:nvSpPr>
            <p:cNvPr id="52" name="Oval 51"/>
            <p:cNvSpPr/>
            <p:nvPr/>
          </p:nvSpPr>
          <p:spPr>
            <a:xfrm>
              <a:off x="5105400" y="742950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53" name="Straight Connector 52"/>
            <p:cNvCxnSpPr>
              <a:stCxn id="52" idx="2"/>
              <a:endCxn id="52" idx="6"/>
            </p:cNvCxnSpPr>
            <p:nvPr/>
          </p:nvCxnSpPr>
          <p:spPr>
            <a:xfrm>
              <a:off x="5105400" y="1771650"/>
              <a:ext cx="2057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0"/>
              <a:endCxn id="52" idx="4"/>
            </p:cNvCxnSpPr>
            <p:nvPr/>
          </p:nvCxnSpPr>
          <p:spPr>
            <a:xfrm>
              <a:off x="6134100" y="742950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5948793" y="3142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678392" y="265332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162800" y="157159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727089" y="15715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168166" y="1778314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Half Frame 59"/>
            <p:cNvSpPr/>
            <p:nvPr/>
          </p:nvSpPr>
          <p:spPr>
            <a:xfrm>
              <a:off x="6019800" y="1613891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31559" y="1606361"/>
              <a:ext cx="3000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811223">
            <a:off x="6589867" y="862048"/>
            <a:ext cx="1702087" cy="1702087"/>
            <a:chOff x="6746548" y="2852708"/>
            <a:chExt cx="2057400" cy="2057400"/>
          </a:xfrm>
        </p:grpSpPr>
        <p:sp>
          <p:nvSpPr>
            <p:cNvPr id="64" name="Oval 63"/>
            <p:cNvSpPr/>
            <p:nvPr/>
          </p:nvSpPr>
          <p:spPr>
            <a:xfrm>
              <a:off x="6746548" y="2852708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65" name="Straight Connector 64"/>
            <p:cNvCxnSpPr>
              <a:stCxn id="64" idx="3"/>
              <a:endCxn id="64" idx="5"/>
            </p:cNvCxnSpPr>
            <p:nvPr/>
          </p:nvCxnSpPr>
          <p:spPr>
            <a:xfrm>
              <a:off x="7047847" y="4608809"/>
              <a:ext cx="14548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64" idx="0"/>
              <a:endCxn id="64" idx="4"/>
            </p:cNvCxnSpPr>
            <p:nvPr/>
          </p:nvCxnSpPr>
          <p:spPr>
            <a:xfrm>
              <a:off x="7775248" y="2852708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Half Frame 66"/>
            <p:cNvSpPr/>
            <p:nvPr/>
          </p:nvSpPr>
          <p:spPr>
            <a:xfrm>
              <a:off x="7660948" y="4476150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</p:grpSp>
      <p:cxnSp>
        <p:nvCxnSpPr>
          <p:cNvPr id="4" name="Straight Connector 3"/>
          <p:cNvCxnSpPr>
            <a:stCxn id="2" idx="2"/>
            <a:endCxn id="2" idx="6"/>
          </p:cNvCxnSpPr>
          <p:nvPr/>
        </p:nvCxnSpPr>
        <p:spPr>
          <a:xfrm>
            <a:off x="3592529" y="1749177"/>
            <a:ext cx="164514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2" idx="3"/>
            <a:endCxn id="2" idx="7"/>
          </p:cNvCxnSpPr>
          <p:nvPr/>
        </p:nvCxnSpPr>
        <p:spPr>
          <a:xfrm flipV="1">
            <a:off x="3833455" y="1167530"/>
            <a:ext cx="1163294" cy="116329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97420" y="5143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00400" y="154912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282530" y="15534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029123" y="842763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462841" y="223843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523745" y="249176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163786" y="194032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605109" y="232609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7810" y="213859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751520" y="200905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3" name="TextBox 82"/>
          <p:cNvSpPr txBox="1"/>
          <p:nvPr/>
        </p:nvSpPr>
        <p:spPr>
          <a:xfrm rot="16455790">
            <a:off x="1305755" y="1184935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4" name="TextBox 83"/>
          <p:cNvSpPr txBox="1"/>
          <p:nvPr/>
        </p:nvSpPr>
        <p:spPr>
          <a:xfrm rot="16455790">
            <a:off x="3920943" y="1868625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 rot="16455790">
            <a:off x="4516799" y="1263719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 rot="16455790">
            <a:off x="1294234" y="1948416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454580" y="1723440"/>
            <a:ext cx="278270" cy="28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282869" y="1600200"/>
            <a:ext cx="217776" cy="19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463346" y="1740065"/>
            <a:ext cx="278270" cy="28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291635" y="1616825"/>
            <a:ext cx="217776" cy="19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670190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083808" y="2676804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764535" y="2743140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80172" y="3722733"/>
            <a:ext cx="1767227" cy="1439817"/>
          </a:xfrm>
          <a:prstGeom prst="rect">
            <a:avLst/>
          </a:prstGeom>
        </p:spPr>
      </p:pic>
      <p:sp>
        <p:nvSpPr>
          <p:cNvPr id="50" name="AutoShape 9"/>
          <p:cNvSpPr>
            <a:spLocks noChangeArrowheads="1"/>
          </p:cNvSpPr>
          <p:nvPr/>
        </p:nvSpPr>
        <p:spPr bwMode="auto">
          <a:xfrm>
            <a:off x="2890983" y="1830616"/>
            <a:ext cx="5021137" cy="1722400"/>
          </a:xfrm>
          <a:prstGeom prst="cloudCallout">
            <a:avLst>
              <a:gd name="adj1" fmla="val 52082"/>
              <a:gd name="adj2" fmla="val 70911"/>
            </a:avLst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sung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47" grpId="0"/>
      <p:bldP spid="100" grpId="0" animBg="1"/>
      <p:bldP spid="50" grpId="0" animBg="1"/>
      <p:bldP spid="5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7150"/>
            <a:ext cx="8839200" cy="752475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en-US" altLang="en-US" sz="2400" b="1" u="sng" smtClean="0">
                <a:solidFill>
                  <a:srgbClr val="FF0000"/>
                </a:solidFill>
                <a:latin typeface="Times New Roman" pitchFamily="18" charset="0"/>
              </a:rPr>
              <a:t>Bài tập 2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altLang="en-US" sz="2400" smtClean="0">
                <a:latin typeface="Times New Roman" pitchFamily="18" charset="0"/>
              </a:rPr>
              <a:t> </a:t>
            </a:r>
            <a:r>
              <a:rPr lang="en-US" altLang="en-US" sz="2400" smtClean="0">
                <a:latin typeface="Times New Roman" pitchFamily="18" charset="0"/>
              </a:rPr>
              <a:t>Cho </a:t>
            </a:r>
            <a:r>
              <a:rPr lang="en-US" altLang="en-US" sz="2400" smtClean="0">
                <a:latin typeface="Times New Roman" pitchFamily="18" charset="0"/>
              </a:rPr>
              <a:t>hình vẽ sau. Hãy tính độ dài dây AB, biết OA =13cm, </a:t>
            </a:r>
            <a:r>
              <a:rPr lang="en-US" altLang="en-US" sz="2400" smtClean="0">
                <a:latin typeface="Times New Roman" pitchFamily="18" charset="0"/>
              </a:rPr>
              <a:t>  </a:t>
            </a:r>
            <a:br>
              <a:rPr lang="en-US" altLang="en-US" sz="2400" smtClean="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 smtClean="0">
                <a:latin typeface="Times New Roman" pitchFamily="18" charset="0"/>
              </a:rPr>
              <a:t>                 </a:t>
            </a:r>
            <a:r>
              <a:rPr lang="en-US" altLang="en-US" sz="2400" smtClean="0">
                <a:latin typeface="Times New Roman" pitchFamily="18" charset="0"/>
              </a:rPr>
              <a:t>AM </a:t>
            </a:r>
            <a:r>
              <a:rPr lang="en-US" altLang="en-US" sz="2400" smtClean="0">
                <a:latin typeface="Times New Roman" pitchFamily="18" charset="0"/>
              </a:rPr>
              <a:t>= MB,  OM = 5cm.</a:t>
            </a:r>
          </a:p>
        </p:txBody>
      </p:sp>
      <p:sp>
        <p:nvSpPr>
          <p:cNvPr id="13329" name="Text Box 37"/>
          <p:cNvSpPr txBox="1">
            <a:spLocks noChangeArrowheads="1"/>
          </p:cNvSpPr>
          <p:nvPr/>
        </p:nvSpPr>
        <p:spPr bwMode="auto">
          <a:xfrm>
            <a:off x="136525" y="-297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3400" y="778966"/>
            <a:ext cx="67056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AB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2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altLang="en-US" sz="2200" dirty="0" smtClean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O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MA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B (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 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  (</a:t>
            </a:r>
            <a:r>
              <a:rPr lang="en-US" altLang="en-US" sz="2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OA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O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</a:t>
            </a:r>
            <a:r>
              <a:rPr lang="en-US" altLang="en-US" sz="2200" baseline="30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OA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O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3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9 – 25 = 144 = 12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</a:rPr>
              <a:t>12 (cm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AB =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AM 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2.12 = 24 (cm)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cm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28028"/>
              </p:ext>
            </p:extLst>
          </p:nvPr>
        </p:nvGraphicFramePr>
        <p:xfrm>
          <a:off x="635488" y="1504950"/>
          <a:ext cx="278912" cy="104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90440" imgH="711000" progId="Equation.DSMT4">
                  <p:embed/>
                </p:oleObj>
              </mc:Choice>
              <mc:Fallback>
                <p:oleObj name="Equation" r:id="rId3" imgW="190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488" y="1504950"/>
                        <a:ext cx="278912" cy="104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932842" y="797634"/>
            <a:ext cx="2133600" cy="2133600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86889" y="2407698"/>
            <a:ext cx="182550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999642" y="1864434"/>
            <a:ext cx="0" cy="54326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49601" y="1725934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2842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62355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60359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086889" y="1864434"/>
            <a:ext cx="912753" cy="54326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Half Frame 11"/>
          <p:cNvSpPr/>
          <p:nvPr/>
        </p:nvSpPr>
        <p:spPr>
          <a:xfrm>
            <a:off x="6871225" y="2266950"/>
            <a:ext cx="125950" cy="133133"/>
          </a:xfrm>
          <a:prstGeom prst="halfFrame">
            <a:avLst>
              <a:gd name="adj1" fmla="val 0"/>
              <a:gd name="adj2" fmla="val 1568"/>
            </a:avLst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0441" y="15049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49186" y="2207643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39290" y="22150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25093" y="240769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M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26749" y="22170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45748" y="220764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15" name="TextBox 14"/>
          <p:cNvSpPr txBox="1"/>
          <p:nvPr/>
        </p:nvSpPr>
        <p:spPr>
          <a:xfrm rot="19765704">
            <a:off x="6068162" y="1807533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13cm</a:t>
            </a:r>
          </a:p>
        </p:txBody>
      </p:sp>
      <p:sp>
        <p:nvSpPr>
          <p:cNvPr id="40" name="TextBox 39"/>
          <p:cNvSpPr txBox="1"/>
          <p:nvPr/>
        </p:nvSpPr>
        <p:spPr>
          <a:xfrm rot="16200000">
            <a:off x="6878599" y="1906549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5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m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4648200" y="1085850"/>
            <a:ext cx="0" cy="405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2273" y="97025"/>
            <a:ext cx="9144000" cy="46166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/>
            <a:r>
              <a:rPr lang="en-US" altLang="en-US" b="1">
                <a:latin typeface=".VnTime" pitchFamily="34" charset="0"/>
                <a:cs typeface="Arial" charset="0"/>
              </a:rPr>
              <a:t>H·y ghÐp mçi c©u ë cét A víi mét ý ë cét B ®Ó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b="1">
                <a:latin typeface=".VnTime" pitchFamily="34" charset="0"/>
                <a:cs typeface="Arial" charset="0"/>
              </a:rPr>
              <a:t> kÕt luËn ®óng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4854388" y="1149042"/>
            <a:ext cx="4191000" cy="3708708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>
                <a:latin typeface="+mn-lt"/>
              </a:rPr>
              <a:t>Cột </a:t>
            </a:r>
            <a:r>
              <a:rPr lang="en-US" sz="2000" b="1" smtClean="0">
                <a:latin typeface="+mn-lt"/>
              </a:rPr>
              <a:t>B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nhỏ </a:t>
            </a:r>
            <a:r>
              <a:rPr lang="en-US" sz="2000">
                <a:latin typeface="+mn-lt"/>
              </a:rPr>
              <a:t>nhất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B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có </a:t>
            </a:r>
            <a:r>
              <a:rPr lang="en-US" sz="2000">
                <a:latin typeface="+mn-lt"/>
              </a:rPr>
              <a:t>thể vuông góc hoặc không vuông góc với dây cung.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C</a:t>
            </a:r>
            <a:r>
              <a:rPr lang="vi-VN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</a:t>
            </a:r>
            <a:r>
              <a:rPr lang="vi-VN" sz="2000" smtClean="0">
                <a:latin typeface="+mn-lt"/>
              </a:rPr>
              <a:t>luôn </a:t>
            </a:r>
            <a:r>
              <a:rPr lang="vi-VN" sz="2000">
                <a:latin typeface="+mn-lt"/>
              </a:rPr>
              <a:t>đi qua trung điểm của dây cung ấy.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lớn nhất.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E</a:t>
            </a:r>
            <a:r>
              <a:rPr lang="vi-VN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vi-VN" sz="2000" smtClean="0">
                <a:latin typeface="+mn-lt"/>
              </a:rPr>
              <a:t> </a:t>
            </a:r>
            <a:r>
              <a:rPr lang="vi-VN" sz="2000">
                <a:latin typeface="+mn-lt"/>
              </a:rPr>
              <a:t>dây cung đi qua tâm.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F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</a:t>
            </a:r>
            <a:r>
              <a:rPr lang="en-US" sz="2000">
                <a:latin typeface="+mn-lt"/>
              </a:rPr>
              <a:t>vuông góc với dây ấy.</a:t>
            </a:r>
          </a:p>
          <a:p>
            <a:pPr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06717" y="1098176"/>
            <a:ext cx="4378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ctr">
              <a:spcBef>
                <a:spcPts val="600"/>
              </a:spcBef>
            </a:pPr>
            <a:r>
              <a:rPr lang="en-US" sz="2000" b="1">
                <a:latin typeface="+mn-lt"/>
              </a:rPr>
              <a:t>Cột </a:t>
            </a:r>
            <a:r>
              <a:rPr lang="en-US" sz="2000" b="1" smtClean="0">
                <a:latin typeface="+mn-lt"/>
              </a:rPr>
              <a:t>A</a:t>
            </a:r>
            <a:endParaRPr lang="en-US" sz="2000" b="1">
              <a:latin typeface="+mn-lt"/>
            </a:endParaRP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4397375" y="289560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 altLang="en-US">
              <a:latin typeface=".Vn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152646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1.</a:t>
            </a:r>
            <a:r>
              <a:rPr lang="en-US" sz="2000">
                <a:latin typeface="+mn-lt"/>
              </a:rPr>
              <a:t> </a:t>
            </a:r>
            <a:r>
              <a:rPr lang="vi-VN" sz="2000">
                <a:latin typeface="+mn-lt"/>
              </a:rPr>
              <a:t>Đường kính vuông góc với dây cung thì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318135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4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rgbClr val="002060"/>
                </a:solidFill>
                <a:latin typeface="+mn-lt"/>
              </a:rPr>
              <a:t>Đường kính đi qua trung điểm của một dây không đi qua tâm thì 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666750"/>
            <a:ext cx="308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>
                <a:solidFill>
                  <a:srgbClr val="92D050"/>
                </a:solidFill>
                <a:latin typeface="+mn-lt"/>
              </a:rPr>
              <a:t>Trong một đường tròn: </a:t>
            </a:r>
          </a:p>
        </p:txBody>
      </p:sp>
      <p:sp>
        <p:nvSpPr>
          <p:cNvPr id="2" name="Rectangle 1"/>
          <p:cNvSpPr/>
          <p:nvPr/>
        </p:nvSpPr>
        <p:spPr>
          <a:xfrm>
            <a:off x="85200" y="1526466"/>
            <a:ext cx="46176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chemeClr val="accent3"/>
                </a:solidFill>
                <a:latin typeface="+mn-lt"/>
              </a:rPr>
              <a:t>1. </a:t>
            </a:r>
            <a:r>
              <a:rPr lang="vi-VN" sz="2000" smtClean="0">
                <a:solidFill>
                  <a:srgbClr val="FF0000"/>
                </a:solidFill>
                <a:latin typeface="+mn-lt"/>
              </a:rPr>
              <a:t>Đường </a:t>
            </a:r>
            <a:r>
              <a:rPr lang="vi-VN" sz="2000">
                <a:solidFill>
                  <a:srgbClr val="FF0000"/>
                </a:solidFill>
                <a:latin typeface="+mn-lt"/>
              </a:rPr>
              <a:t>kính vuông góc với dây cung thì</a:t>
            </a:r>
          </a:p>
        </p:txBody>
      </p:sp>
      <p:sp>
        <p:nvSpPr>
          <p:cNvPr id="8" name="Rectangle 7"/>
          <p:cNvSpPr/>
          <p:nvPr/>
        </p:nvSpPr>
        <p:spPr>
          <a:xfrm>
            <a:off x="4854388" y="2620515"/>
            <a:ext cx="38324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rgbClr val="FF0000"/>
                </a:solidFill>
                <a:latin typeface="+mn-lt"/>
              </a:rPr>
              <a:t>     </a:t>
            </a:r>
            <a:r>
              <a:rPr lang="vi-VN" sz="2000" smtClean="0">
                <a:solidFill>
                  <a:srgbClr val="FF0000"/>
                </a:solidFill>
                <a:latin typeface="+mn-lt"/>
              </a:rPr>
              <a:t>luôn </a:t>
            </a:r>
            <a:r>
              <a:rPr lang="vi-VN" sz="2000">
                <a:solidFill>
                  <a:srgbClr val="FF0000"/>
                </a:solidFill>
                <a:latin typeface="+mn-lt"/>
              </a:rPr>
              <a:t>đi qua trung điểm của dây cung ấy.</a:t>
            </a:r>
          </a:p>
        </p:txBody>
      </p:sp>
      <p:sp>
        <p:nvSpPr>
          <p:cNvPr id="9" name="Freeform 8"/>
          <p:cNvSpPr/>
          <p:nvPr/>
        </p:nvSpPr>
        <p:spPr>
          <a:xfrm>
            <a:off x="4378362" y="1839558"/>
            <a:ext cx="559398" cy="1000461"/>
          </a:xfrm>
          <a:custGeom>
            <a:avLst/>
            <a:gdLst>
              <a:gd name="connsiteX0" fmla="*/ 0 w 559398"/>
              <a:gd name="connsiteY0" fmla="*/ 0 h 1000461"/>
              <a:gd name="connsiteX1" fmla="*/ 322730 w 559398"/>
              <a:gd name="connsiteY1" fmla="*/ 268941 h 1000461"/>
              <a:gd name="connsiteX2" fmla="*/ 161365 w 559398"/>
              <a:gd name="connsiteY2" fmla="*/ 742277 h 1000461"/>
              <a:gd name="connsiteX3" fmla="*/ 559398 w 559398"/>
              <a:gd name="connsiteY3" fmla="*/ 1000461 h 1000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9398" h="1000461">
                <a:moveTo>
                  <a:pt x="0" y="0"/>
                </a:moveTo>
                <a:cubicBezTo>
                  <a:pt x="147918" y="72614"/>
                  <a:pt x="295836" y="145228"/>
                  <a:pt x="322730" y="268941"/>
                </a:cubicBezTo>
                <a:cubicBezTo>
                  <a:pt x="349624" y="392654"/>
                  <a:pt x="121920" y="620357"/>
                  <a:pt x="161365" y="742277"/>
                </a:cubicBezTo>
                <a:cubicBezTo>
                  <a:pt x="200810" y="864197"/>
                  <a:pt x="380104" y="932329"/>
                  <a:pt x="559398" y="1000461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560781" y="2063066"/>
            <a:ext cx="1398494" cy="1433169"/>
          </a:xfrm>
          <a:custGeom>
            <a:avLst/>
            <a:gdLst>
              <a:gd name="connsiteX0" fmla="*/ 0 w 1398494"/>
              <a:gd name="connsiteY0" fmla="*/ 185282 h 1433169"/>
              <a:gd name="connsiteX1" fmla="*/ 925158 w 1398494"/>
              <a:gd name="connsiteY1" fmla="*/ 77706 h 1433169"/>
              <a:gd name="connsiteX2" fmla="*/ 1097280 w 1398494"/>
              <a:gd name="connsiteY2" fmla="*/ 1196501 h 1433169"/>
              <a:gd name="connsiteX3" fmla="*/ 1398494 w 1398494"/>
              <a:gd name="connsiteY3" fmla="*/ 1433169 h 1433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8494" h="1433169">
                <a:moveTo>
                  <a:pt x="0" y="185282"/>
                </a:moveTo>
                <a:cubicBezTo>
                  <a:pt x="371139" y="47225"/>
                  <a:pt x="742278" y="-90831"/>
                  <a:pt x="925158" y="77706"/>
                </a:cubicBezTo>
                <a:cubicBezTo>
                  <a:pt x="1108038" y="246243"/>
                  <a:pt x="1018391" y="970591"/>
                  <a:pt x="1097280" y="1196501"/>
                </a:cubicBezTo>
                <a:cubicBezTo>
                  <a:pt x="1176169" y="1422411"/>
                  <a:pt x="1287331" y="1427790"/>
                  <a:pt x="1398494" y="1433169"/>
                </a:cubicBezTo>
              </a:path>
            </a:pathLst>
          </a:custGeom>
          <a:ln w="28575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70398" y="3303882"/>
            <a:ext cx="1088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lớn nhất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6200" y="248479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3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rgbClr val="00B0F0"/>
                </a:solidFill>
                <a:latin typeface="+mn-lt"/>
              </a:rPr>
              <a:t>Đường kính đi qua trung điểm của dây cung thì</a:t>
            </a:r>
          </a:p>
        </p:txBody>
      </p:sp>
      <p:sp>
        <p:nvSpPr>
          <p:cNvPr id="12" name="Freeform 11"/>
          <p:cNvSpPr/>
          <p:nvPr/>
        </p:nvSpPr>
        <p:spPr>
          <a:xfrm>
            <a:off x="3861995" y="2151529"/>
            <a:ext cx="1118796" cy="900802"/>
          </a:xfrm>
          <a:custGeom>
            <a:avLst/>
            <a:gdLst>
              <a:gd name="connsiteX0" fmla="*/ 0 w 1118796"/>
              <a:gd name="connsiteY0" fmla="*/ 882127 h 900802"/>
              <a:gd name="connsiteX1" fmla="*/ 860612 w 1118796"/>
              <a:gd name="connsiteY1" fmla="*/ 806824 h 900802"/>
              <a:gd name="connsiteX2" fmla="*/ 677732 w 1118796"/>
              <a:gd name="connsiteY2" fmla="*/ 150607 h 900802"/>
              <a:gd name="connsiteX3" fmla="*/ 1118796 w 1118796"/>
              <a:gd name="connsiteY3" fmla="*/ 0 h 900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8796" h="900802">
                <a:moveTo>
                  <a:pt x="0" y="882127"/>
                </a:moveTo>
                <a:cubicBezTo>
                  <a:pt x="373828" y="905435"/>
                  <a:pt x="747657" y="928744"/>
                  <a:pt x="860612" y="806824"/>
                </a:cubicBezTo>
                <a:cubicBezTo>
                  <a:pt x="973567" y="684904"/>
                  <a:pt x="634701" y="285078"/>
                  <a:pt x="677732" y="150607"/>
                </a:cubicBezTo>
                <a:cubicBezTo>
                  <a:pt x="720763" y="16136"/>
                  <a:pt x="919779" y="8068"/>
                  <a:pt x="1118796" y="0"/>
                </a:cubicBezTo>
              </a:path>
            </a:pathLst>
          </a:custGeom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843629" y="1940064"/>
            <a:ext cx="4191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rgbClr val="00B0F0"/>
                </a:solidFill>
                <a:latin typeface="+mn-lt"/>
              </a:rPr>
              <a:t>     có </a:t>
            </a:r>
            <a:r>
              <a:rPr lang="en-US" sz="2000">
                <a:solidFill>
                  <a:srgbClr val="00B0F0"/>
                </a:solidFill>
                <a:latin typeface="+mn-lt"/>
              </a:rPr>
              <a:t>thể vuông góc hoặc không vuông góc với dây cung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" y="2019240"/>
            <a:ext cx="3429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2.</a:t>
            </a:r>
            <a:r>
              <a:rPr lang="vi-VN" sz="2000">
                <a:latin typeface="+mn-lt"/>
              </a:rPr>
              <a:t> Đường kính là dây có độ </a:t>
            </a:r>
            <a:r>
              <a:rPr lang="vi-VN" sz="2000">
                <a:latin typeface="+mn-lt"/>
              </a:rPr>
              <a:t>dài</a:t>
            </a:r>
            <a:r>
              <a:rPr lang="vi-VN" sz="2000" smtClean="0">
                <a:latin typeface="+mn-lt"/>
              </a:rPr>
              <a:t>.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00" y="2023215"/>
            <a:ext cx="3429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2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Đường kính là dây có độ dà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201" y="2470487"/>
            <a:ext cx="4519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3.</a:t>
            </a:r>
            <a:r>
              <a:rPr lang="vi-VN" sz="2000">
                <a:latin typeface="+mn-lt"/>
              </a:rPr>
              <a:t> Đường kính đi qua trung điểm của dây </a:t>
            </a:r>
            <a:r>
              <a:rPr lang="vi-VN" sz="2000">
                <a:latin typeface="+mn-lt"/>
              </a:rPr>
              <a:t>cung </a:t>
            </a:r>
            <a:r>
              <a:rPr lang="vi-VN" sz="2000" smtClean="0">
                <a:latin typeface="+mn-lt"/>
              </a:rPr>
              <a:t>thì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856" y="3181350"/>
            <a:ext cx="44683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4.</a:t>
            </a:r>
            <a:r>
              <a:rPr lang="vi-VN" sz="2000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vi-VN" sz="2000">
                <a:solidFill>
                  <a:schemeClr val="bg1"/>
                </a:solidFill>
                <a:latin typeface="+mn-lt"/>
              </a:rPr>
              <a:t>Đường kính đi qua trung điểm của một dây không đi qua tâm </a:t>
            </a:r>
            <a:r>
              <a:rPr lang="vi-VN" sz="2000">
                <a:solidFill>
                  <a:schemeClr val="bg1"/>
                </a:solidFill>
                <a:latin typeface="+mn-lt"/>
              </a:rPr>
              <a:t>thì </a:t>
            </a:r>
            <a:endParaRPr lang="en-US" sz="2000" b="1" i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4001845" y="3527388"/>
            <a:ext cx="849854" cy="767440"/>
          </a:xfrm>
          <a:custGeom>
            <a:avLst/>
            <a:gdLst>
              <a:gd name="connsiteX0" fmla="*/ 0 w 849854"/>
              <a:gd name="connsiteY0" fmla="*/ 206790 h 908445"/>
              <a:gd name="connsiteX1" fmla="*/ 623943 w 849854"/>
              <a:gd name="connsiteY1" fmla="*/ 34667 h 908445"/>
              <a:gd name="connsiteX2" fmla="*/ 333487 w 849854"/>
              <a:gd name="connsiteY2" fmla="*/ 809218 h 908445"/>
              <a:gd name="connsiteX3" fmla="*/ 849854 w 849854"/>
              <a:gd name="connsiteY3" fmla="*/ 873764 h 908445"/>
              <a:gd name="connsiteX0" fmla="*/ 0 w 849854"/>
              <a:gd name="connsiteY0" fmla="*/ 76424 h 767440"/>
              <a:gd name="connsiteX1" fmla="*/ 580913 w 849854"/>
              <a:gd name="connsiteY1" fmla="*/ 108696 h 767440"/>
              <a:gd name="connsiteX2" fmla="*/ 333487 w 849854"/>
              <a:gd name="connsiteY2" fmla="*/ 678852 h 767440"/>
              <a:gd name="connsiteX3" fmla="*/ 849854 w 849854"/>
              <a:gd name="connsiteY3" fmla="*/ 743398 h 76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9854" h="767440">
                <a:moveTo>
                  <a:pt x="0" y="76424"/>
                </a:moveTo>
                <a:cubicBezTo>
                  <a:pt x="284181" y="-59840"/>
                  <a:pt x="525332" y="8291"/>
                  <a:pt x="580913" y="108696"/>
                </a:cubicBezTo>
                <a:cubicBezTo>
                  <a:pt x="636494" y="209101"/>
                  <a:pt x="288664" y="573068"/>
                  <a:pt x="333487" y="678852"/>
                </a:cubicBezTo>
                <a:cubicBezTo>
                  <a:pt x="378310" y="784636"/>
                  <a:pt x="610496" y="781049"/>
                  <a:pt x="849854" y="743398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7674" y="4065882"/>
            <a:ext cx="2447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2060"/>
                </a:solidFill>
                <a:latin typeface="+mn-lt"/>
              </a:rPr>
              <a:t>vuông góc với dây ấy.</a:t>
            </a:r>
            <a:endParaRPr lang="en-US" sz="2000" b="1" i="1" smtClean="0">
              <a:solidFill>
                <a:srgbClr val="00206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8" grpId="0"/>
      <p:bldP spid="9" grpId="0" animBg="1"/>
      <p:bldP spid="10" grpId="0" animBg="1"/>
      <p:bldP spid="11" grpId="0"/>
      <p:bldP spid="31" grpId="0"/>
      <p:bldP spid="12" grpId="0" animBg="1"/>
      <p:bldP spid="13" grpId="0"/>
      <p:bldP spid="14" grpId="0"/>
      <p:bldP spid="28" grpId="0"/>
      <p:bldP spid="16" grpId="0"/>
      <p:bldP spid="17" grpId="0"/>
      <p:bldP spid="18" grpId="0" animBg="1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02&quot;&gt;&lt;/object&gt;&lt;object type=&quot;2&quot; unique_id=&quot;10003&quot;&gt;&lt;object type=&quot;3&quot; unique_id=&quot;10024&quot;&gt;&lt;property id=&quot;20148&quot; value=&quot;5&quot;/&gt;&lt;property id=&quot;20300&quot; value=&quot;Slide 2&quot;/&gt;&lt;property id=&quot;20307&quot; value=&quot;280&quot;/&gt;&lt;/object&gt;&lt;object type=&quot;3&quot; unique_id=&quot;10026&quot;&gt;&lt;property id=&quot;20148&quot; value=&quot;5&quot;/&gt;&lt;property id=&quot;20300&quot; value=&quot;Slide 4 - &amp;quot;I. So sánh độ dài của đường kính và dây &amp;quot;&quot;/&gt;&lt;property id=&quot;20307&quot; value=&quot;282&quot;/&gt;&lt;/object&gt;&lt;object type=&quot;3&quot; unique_id=&quot;10028&quot;&gt;&lt;property id=&quot;20148&quot; value=&quot;5&quot;/&gt;&lt;property id=&quot;20300&quot; value=&quot;Slide 7&quot;/&gt;&lt;property id=&quot;20307&quot; value=&quot;285&quot;/&gt;&lt;/object&gt;&lt;object type=&quot;3&quot; unique_id=&quot;10030&quot;&gt;&lt;property id=&quot;20148&quot; value=&quot;5&quot;/&gt;&lt;property id=&quot;20300&quot; value=&quot;Slide 8 - &amp;quot;Bài tập 2:  Cho hình vẽ sau. Hãy tính độ dài dây AB, biết OA =13cm, AM = MB,  OM = 5cm.&amp;quot;&quot;/&gt;&lt;property id=&quot;20307&quot; value=&quot;287&quot;/&gt;&lt;/object&gt;&lt;object type=&quot;3&quot; unique_id=&quot;10033&quot;&gt;&lt;property id=&quot;20148&quot; value=&quot;5&quot;/&gt;&lt;property id=&quot;20300&quot; value=&quot;Slide 10&quot;/&gt;&lt;property id=&quot;20307&quot; value=&quot;294&quot;/&gt;&lt;/object&gt;&lt;object type=&quot;3&quot; unique_id=&quot;10644&quot;&gt;&lt;property id=&quot;20148&quot; value=&quot;5&quot;/&gt;&lt;property id=&quot;20300&quot; value=&quot;Slide 1&quot;/&gt;&lt;property id=&quot;20307&quot; value=&quot;295&quot;/&gt;&lt;/object&gt;&lt;object type=&quot;3&quot; unique_id=&quot;10645&quot;&gt;&lt;property id=&quot;20148&quot; value=&quot;5&quot;/&gt;&lt;property id=&quot;20300&quot; value=&quot;Slide 3&quot;/&gt;&lt;property id=&quot;20307&quot; value=&quot;297&quot;/&gt;&lt;/object&gt;&lt;object type=&quot;3&quot; unique_id=&quot;10798&quot;&gt;&lt;property id=&quot;20148&quot; value=&quot;5&quot;/&gt;&lt;property id=&quot;20300&quot; value=&quot;Slide 5&quot;/&gt;&lt;property id=&quot;20307&quot; value=&quot;299&quot;/&gt;&lt;/object&gt;&lt;object type=&quot;3&quot; unique_id=&quot;10883&quot;&gt;&lt;property id=&quot;20148&quot; value=&quot;5&quot;/&gt;&lt;property id=&quot;20300&quot; value=&quot;Slide 6&quot;/&gt;&lt;property id=&quot;20307&quot; value=&quot;300&quot;/&gt;&lt;/object&gt;&lt;object type=&quot;3&quot; unique_id=&quot;11091&quot;&gt;&lt;property id=&quot;20148&quot; value=&quot;5&quot;/&gt;&lt;property id=&quot;20300&quot; value=&quot;Slide 9&quot;/&gt;&lt;property id=&quot;20307&quot; value=&quot;301&quot;/&gt;&lt;/object&gt;&lt;object type=&quot;3&quot; unique_id=&quot;11142&quot;&gt;&lt;property id=&quot;20148&quot; value=&quot;5&quot;/&gt;&lt;property id=&quot;20300&quot; value=&quot;Slide 11&quot;/&gt;&lt;property id=&quot;20307&quot; value=&quot;30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ke o">
  <a:themeElements>
    <a:clrScheme name="bai tap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974806"/>
      </a:accent2>
      <a:accent3>
        <a:srgbClr val="09B709"/>
      </a:accent3>
      <a:accent4>
        <a:srgbClr val="FF000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"/>
      </a:spPr>
      <a:bodyPr/>
      <a:lstStyle/>
      <a:style>
        <a:lnRef idx="3">
          <a:schemeClr val="accent2"/>
        </a:lnRef>
        <a:fillRef idx="0">
          <a:schemeClr val="accent2"/>
        </a:fillRef>
        <a:effectRef idx="2">
          <a:schemeClr val="accent2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eme1">
  <a:themeElements>
    <a:clrScheme name="bai tap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974806"/>
      </a:accent2>
      <a:accent3>
        <a:srgbClr val="09B709"/>
      </a:accent3>
      <a:accent4>
        <a:srgbClr val="FF000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>
          <a:spcBef>
            <a:spcPts val="600"/>
          </a:spcBef>
          <a:defRPr sz="2000">
            <a:latin typeface="+mn-lt"/>
          </a:defRPr>
        </a:defPPr>
      </a:lstStyle>
    </a:spDef>
    <a:lnDef>
      <a:spPr>
        <a:ln w="28575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b="1" i="1" smtClean="0">
            <a:solidFill>
              <a:schemeClr val="accent4">
                <a:lumMod val="60000"/>
                <a:lumOff val="40000"/>
              </a:schemeClr>
            </a:solidFill>
            <a:latin typeface="+mn-lt"/>
            <a:ea typeface="Tahoma" pitchFamily="34" charset="0"/>
            <a:cs typeface="Tahoma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 o</Template>
  <TotalTime>2435</TotalTime>
  <Words>1345</Words>
  <Application>Microsoft Office PowerPoint</Application>
  <PresentationFormat>On-screen Show (16:9)</PresentationFormat>
  <Paragraphs>262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ke o</vt:lpstr>
      <vt:lpstr>Theme1</vt:lpstr>
      <vt:lpstr>Clip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2: Cho hình vẽ sau. Hãy tính độ dài dây AB, biết OA =13cm,                      AM = MB,  OM = 5cm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.753.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ONG KINH VA DAY</dc:title>
  <dc:subject>HINH HOC 9</dc:subject>
  <dc:creator>LUÂN ĐẶNG</dc:creator>
  <cp:lastModifiedBy>Administrator</cp:lastModifiedBy>
  <cp:revision>592</cp:revision>
  <dcterms:created xsi:type="dcterms:W3CDTF">2013-10-06T10:27:11Z</dcterms:created>
  <dcterms:modified xsi:type="dcterms:W3CDTF">2021-08-24T16:07:59Z</dcterms:modified>
  <cp:category>TOAN 9</cp:category>
  <cp:version>V1</cp:version>
</cp:coreProperties>
</file>